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7102" w:rsidRPr="002F673F" w:rsidRDefault="002901BF" w:rsidP="002901BF">
      <w:pPr>
        <w:spacing w:after="0" w:line="240" w:lineRule="auto"/>
        <w:rPr>
          <w:sz w:val="24"/>
          <w:szCs w:val="24"/>
        </w:rPr>
      </w:pPr>
      <w:bookmarkStart w:id="0" w:name="_GoBack"/>
      <w:bookmarkEnd w:id="0"/>
      <w:r w:rsidRPr="002F673F">
        <w:rPr>
          <w:sz w:val="24"/>
          <w:szCs w:val="24"/>
        </w:rPr>
        <w:t>Geometry Honors</w:t>
      </w:r>
      <w:r w:rsidRPr="002F673F">
        <w:rPr>
          <w:sz w:val="24"/>
          <w:szCs w:val="24"/>
        </w:rPr>
        <w:tab/>
      </w:r>
      <w:r w:rsidRPr="002F673F">
        <w:rPr>
          <w:sz w:val="24"/>
          <w:szCs w:val="24"/>
        </w:rPr>
        <w:tab/>
      </w:r>
      <w:r w:rsidRPr="002F673F">
        <w:rPr>
          <w:sz w:val="24"/>
          <w:szCs w:val="24"/>
        </w:rPr>
        <w:tab/>
      </w:r>
      <w:r w:rsidRPr="002F673F">
        <w:rPr>
          <w:sz w:val="24"/>
          <w:szCs w:val="24"/>
        </w:rPr>
        <w:tab/>
        <w:t>Name__________________________________</w:t>
      </w:r>
    </w:p>
    <w:p w:rsidR="002901BF" w:rsidRPr="002F673F" w:rsidRDefault="00087890" w:rsidP="002901BF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571750</wp:posOffset>
            </wp:positionH>
            <wp:positionV relativeFrom="paragraph">
              <wp:posOffset>90170</wp:posOffset>
            </wp:positionV>
            <wp:extent cx="3305175" cy="2066925"/>
            <wp:effectExtent l="19050" t="0" r="952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901BF" w:rsidRPr="002F673F">
        <w:rPr>
          <w:sz w:val="24"/>
          <w:szCs w:val="24"/>
        </w:rPr>
        <w:t>5-1 and 5-2 Proofs</w:t>
      </w:r>
    </w:p>
    <w:p w:rsidR="002901BF" w:rsidRDefault="002901BF" w:rsidP="002901BF">
      <w:pPr>
        <w:spacing w:after="0" w:line="240" w:lineRule="auto"/>
      </w:pPr>
    </w:p>
    <w:p w:rsidR="00087890" w:rsidRDefault="00087890" w:rsidP="002901BF">
      <w:pPr>
        <w:spacing w:after="0" w:line="240" w:lineRule="auto"/>
      </w:pPr>
    </w:p>
    <w:p w:rsidR="002901BF" w:rsidRDefault="002901BF" w:rsidP="002901BF">
      <w:pPr>
        <w:spacing w:after="0" w:line="240" w:lineRule="auto"/>
      </w:pPr>
    </w:p>
    <w:p w:rsidR="002901BF" w:rsidRDefault="002901BF" w:rsidP="002901BF">
      <w:pPr>
        <w:spacing w:after="0" w:line="240" w:lineRule="auto"/>
      </w:pPr>
      <w:r>
        <w:t>1.  Given:   ABCD is a parallelogram</w:t>
      </w:r>
    </w:p>
    <w:p w:rsidR="002901BF" w:rsidRDefault="002901BF" w:rsidP="002901BF">
      <w:pPr>
        <w:spacing w:after="0" w:line="240" w:lineRule="auto"/>
      </w:pPr>
      <w:r>
        <w:tab/>
        <w:t xml:space="preserve">E is the midpoint of </w:t>
      </w:r>
      <w:r w:rsidRPr="002901BF">
        <w:rPr>
          <w:position w:val="-6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7.25pt" o:ole="">
            <v:imagedata r:id="rId6" o:title=""/>
          </v:shape>
          <o:OLEObject Type="Embed" ProgID="Equation.DSMT4" ShapeID="_x0000_i1025" DrawAspect="Content" ObjectID="_1509874759" r:id="rId7"/>
        </w:object>
      </w:r>
    </w:p>
    <w:p w:rsidR="002901BF" w:rsidRDefault="002901BF" w:rsidP="002901BF">
      <w:pPr>
        <w:spacing w:after="0" w:line="240" w:lineRule="auto"/>
      </w:pPr>
      <w:r>
        <w:tab/>
        <w:t xml:space="preserve">F is the midpoint of </w:t>
      </w:r>
      <w:r w:rsidRPr="002901BF">
        <w:rPr>
          <w:position w:val="-4"/>
        </w:rPr>
        <w:object w:dxaOrig="420" w:dyaOrig="320">
          <v:shape id="_x0000_i1026" type="#_x0000_t75" style="width:21pt;height:15.75pt" o:ole="">
            <v:imagedata r:id="rId8" o:title=""/>
          </v:shape>
          <o:OLEObject Type="Embed" ProgID="Equation.DSMT4" ShapeID="_x0000_i1026" DrawAspect="Content" ObjectID="_1509874760" r:id="rId9"/>
        </w:object>
      </w:r>
    </w:p>
    <w:p w:rsidR="002901BF" w:rsidRDefault="002901BF" w:rsidP="002901BF">
      <w:pPr>
        <w:spacing w:after="0" w:line="240" w:lineRule="auto"/>
      </w:pPr>
    </w:p>
    <w:p w:rsidR="002901BF" w:rsidRDefault="002901BF" w:rsidP="002901BF">
      <w:pPr>
        <w:spacing w:after="0" w:line="240" w:lineRule="auto"/>
      </w:pPr>
      <w:r>
        <w:t xml:space="preserve">      Prove:  </w:t>
      </w:r>
      <w:r w:rsidRPr="002901BF">
        <w:rPr>
          <w:position w:val="-6"/>
        </w:rPr>
        <w:object w:dxaOrig="980" w:dyaOrig="340">
          <v:shape id="_x0000_i1027" type="#_x0000_t75" style="width:48.75pt;height:17.25pt" o:ole="">
            <v:imagedata r:id="rId10" o:title=""/>
          </v:shape>
          <o:OLEObject Type="Embed" ProgID="Equation.DSMT4" ShapeID="_x0000_i1027" DrawAspect="Content" ObjectID="_1509874761" r:id="rId11"/>
        </w:object>
      </w:r>
    </w:p>
    <w:p w:rsidR="002F673F" w:rsidRDefault="002F673F" w:rsidP="002901BF">
      <w:pPr>
        <w:spacing w:after="0" w:line="240" w:lineRule="auto"/>
      </w:pPr>
    </w:p>
    <w:p w:rsidR="002F673F" w:rsidRDefault="002F673F" w:rsidP="002901BF">
      <w:pPr>
        <w:spacing w:after="0" w:line="240" w:lineRule="auto"/>
      </w:pPr>
    </w:p>
    <w:p w:rsidR="00087890" w:rsidRDefault="00087890" w:rsidP="002901BF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2F673F" w:rsidTr="002F673F"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</w:tr>
      <w:tr w:rsidR="002F673F" w:rsidTr="002F673F"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</w:tr>
      <w:tr w:rsidR="002F673F" w:rsidTr="002F673F"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</w:tr>
      <w:tr w:rsidR="002F673F" w:rsidTr="002F673F"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</w:tr>
      <w:tr w:rsidR="002F673F" w:rsidTr="002F673F"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</w:tr>
      <w:tr w:rsidR="002F673F" w:rsidTr="002F673F"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</w:tr>
      <w:tr w:rsidR="002F673F" w:rsidTr="002F673F"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</w:tr>
      <w:tr w:rsidR="002F673F" w:rsidTr="002F673F"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</w:tr>
      <w:tr w:rsidR="002F673F" w:rsidTr="002F673F"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</w:tr>
      <w:tr w:rsidR="002F673F" w:rsidTr="002F673F">
        <w:tc>
          <w:tcPr>
            <w:tcW w:w="4788" w:type="dxa"/>
          </w:tcPr>
          <w:p w:rsidR="002F673F" w:rsidRDefault="008E3BAE" w:rsidP="00087890">
            <w:pPr>
              <w:spacing w:line="360" w:lineRule="auto"/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2657475</wp:posOffset>
                  </wp:positionH>
                  <wp:positionV relativeFrom="paragraph">
                    <wp:posOffset>70485</wp:posOffset>
                  </wp:positionV>
                  <wp:extent cx="3305175" cy="2066925"/>
                  <wp:effectExtent l="19050" t="0" r="9525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5175" cy="2066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88" w:type="dxa"/>
          </w:tcPr>
          <w:p w:rsidR="002F673F" w:rsidRDefault="002F673F" w:rsidP="00087890">
            <w:pPr>
              <w:spacing w:line="360" w:lineRule="auto"/>
            </w:pPr>
          </w:p>
        </w:tc>
      </w:tr>
    </w:tbl>
    <w:p w:rsidR="002F673F" w:rsidRDefault="002F673F" w:rsidP="002901BF">
      <w:pPr>
        <w:spacing w:after="0" w:line="240" w:lineRule="auto"/>
      </w:pPr>
    </w:p>
    <w:p w:rsidR="00087890" w:rsidRDefault="00087890" w:rsidP="002901BF">
      <w:pPr>
        <w:spacing w:after="0" w:line="240" w:lineRule="auto"/>
      </w:pPr>
    </w:p>
    <w:p w:rsidR="00087890" w:rsidRDefault="00087890" w:rsidP="002901BF">
      <w:pPr>
        <w:spacing w:after="0" w:line="240" w:lineRule="auto"/>
      </w:pPr>
      <w:r>
        <w:t xml:space="preserve">2.    Given:  ABCD is a parallelogram, </w:t>
      </w:r>
      <w:r w:rsidRPr="002901BF">
        <w:rPr>
          <w:position w:val="-6"/>
        </w:rPr>
        <w:object w:dxaOrig="980" w:dyaOrig="340">
          <v:shape id="_x0000_i1028" type="#_x0000_t75" style="width:48.75pt;height:17.25pt" o:ole="">
            <v:imagedata r:id="rId10" o:title=""/>
          </v:shape>
          <o:OLEObject Type="Embed" ProgID="Equation.DSMT4" ShapeID="_x0000_i1028" DrawAspect="Content" ObjectID="_1509874762" r:id="rId13"/>
        </w:object>
      </w:r>
    </w:p>
    <w:p w:rsidR="00087890" w:rsidRDefault="00087890" w:rsidP="002901BF">
      <w:pPr>
        <w:spacing w:after="0" w:line="240" w:lineRule="auto"/>
      </w:pPr>
      <w:r>
        <w:t xml:space="preserve">     </w:t>
      </w:r>
    </w:p>
    <w:p w:rsidR="00087890" w:rsidRDefault="00087890" w:rsidP="002901BF">
      <w:pPr>
        <w:spacing w:after="0" w:line="240" w:lineRule="auto"/>
      </w:pPr>
      <w:r>
        <w:t xml:space="preserve">       Prove:  </w:t>
      </w:r>
      <w:r w:rsidRPr="002901BF">
        <w:rPr>
          <w:position w:val="-6"/>
        </w:rPr>
        <w:object w:dxaOrig="940" w:dyaOrig="340">
          <v:shape id="_x0000_i1029" type="#_x0000_t75" style="width:47.25pt;height:17.25pt" o:ole="">
            <v:imagedata r:id="rId14" o:title=""/>
          </v:shape>
          <o:OLEObject Type="Embed" ProgID="Equation.DSMT4" ShapeID="_x0000_i1029" DrawAspect="Content" ObjectID="_1509874763" r:id="rId15"/>
        </w:object>
      </w:r>
    </w:p>
    <w:p w:rsidR="00087890" w:rsidRDefault="00087890" w:rsidP="002901BF">
      <w:pPr>
        <w:spacing w:after="0" w:line="240" w:lineRule="auto"/>
      </w:pPr>
    </w:p>
    <w:p w:rsidR="00087890" w:rsidRDefault="00087890" w:rsidP="002901BF">
      <w:pPr>
        <w:spacing w:after="0" w:line="240" w:lineRule="auto"/>
      </w:pPr>
    </w:p>
    <w:p w:rsidR="00087890" w:rsidRDefault="00087890" w:rsidP="002901BF">
      <w:pPr>
        <w:spacing w:after="0" w:line="240" w:lineRule="auto"/>
      </w:pPr>
    </w:p>
    <w:p w:rsidR="00087890" w:rsidRDefault="00087890" w:rsidP="002901BF">
      <w:pPr>
        <w:spacing w:after="0" w:line="240" w:lineRule="auto"/>
      </w:pPr>
    </w:p>
    <w:p w:rsidR="00087890" w:rsidRDefault="00087890" w:rsidP="002901BF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87890" w:rsidTr="00087890">
        <w:tc>
          <w:tcPr>
            <w:tcW w:w="4788" w:type="dxa"/>
          </w:tcPr>
          <w:p w:rsidR="00087890" w:rsidRDefault="00087890" w:rsidP="00087890">
            <w:pPr>
              <w:spacing w:line="360" w:lineRule="auto"/>
            </w:pPr>
          </w:p>
        </w:tc>
        <w:tc>
          <w:tcPr>
            <w:tcW w:w="4788" w:type="dxa"/>
          </w:tcPr>
          <w:p w:rsidR="00087890" w:rsidRDefault="00087890" w:rsidP="00087890">
            <w:pPr>
              <w:spacing w:line="360" w:lineRule="auto"/>
            </w:pPr>
          </w:p>
        </w:tc>
      </w:tr>
      <w:tr w:rsidR="00087890" w:rsidTr="00087890">
        <w:tc>
          <w:tcPr>
            <w:tcW w:w="4788" w:type="dxa"/>
          </w:tcPr>
          <w:p w:rsidR="00087890" w:rsidRDefault="00087890" w:rsidP="00087890">
            <w:pPr>
              <w:spacing w:line="360" w:lineRule="auto"/>
            </w:pPr>
          </w:p>
        </w:tc>
        <w:tc>
          <w:tcPr>
            <w:tcW w:w="4788" w:type="dxa"/>
          </w:tcPr>
          <w:p w:rsidR="00087890" w:rsidRDefault="00087890" w:rsidP="00087890">
            <w:pPr>
              <w:spacing w:line="360" w:lineRule="auto"/>
            </w:pPr>
          </w:p>
        </w:tc>
      </w:tr>
      <w:tr w:rsidR="00087890" w:rsidTr="00087890">
        <w:tc>
          <w:tcPr>
            <w:tcW w:w="4788" w:type="dxa"/>
          </w:tcPr>
          <w:p w:rsidR="00087890" w:rsidRDefault="00087890" w:rsidP="00087890">
            <w:pPr>
              <w:spacing w:line="360" w:lineRule="auto"/>
            </w:pPr>
          </w:p>
        </w:tc>
        <w:tc>
          <w:tcPr>
            <w:tcW w:w="4788" w:type="dxa"/>
          </w:tcPr>
          <w:p w:rsidR="00087890" w:rsidRDefault="00087890" w:rsidP="00087890">
            <w:pPr>
              <w:spacing w:line="360" w:lineRule="auto"/>
            </w:pPr>
          </w:p>
        </w:tc>
      </w:tr>
      <w:tr w:rsidR="00087890" w:rsidTr="00087890">
        <w:tc>
          <w:tcPr>
            <w:tcW w:w="4788" w:type="dxa"/>
          </w:tcPr>
          <w:p w:rsidR="00087890" w:rsidRDefault="00087890" w:rsidP="00087890">
            <w:pPr>
              <w:spacing w:line="360" w:lineRule="auto"/>
            </w:pPr>
          </w:p>
        </w:tc>
        <w:tc>
          <w:tcPr>
            <w:tcW w:w="4788" w:type="dxa"/>
          </w:tcPr>
          <w:p w:rsidR="00087890" w:rsidRDefault="00087890" w:rsidP="00087890">
            <w:pPr>
              <w:spacing w:line="360" w:lineRule="auto"/>
            </w:pPr>
          </w:p>
        </w:tc>
      </w:tr>
      <w:tr w:rsidR="00087890" w:rsidTr="00087890">
        <w:tc>
          <w:tcPr>
            <w:tcW w:w="4788" w:type="dxa"/>
          </w:tcPr>
          <w:p w:rsidR="00087890" w:rsidRDefault="00087890" w:rsidP="00087890">
            <w:pPr>
              <w:spacing w:line="360" w:lineRule="auto"/>
            </w:pPr>
          </w:p>
        </w:tc>
        <w:tc>
          <w:tcPr>
            <w:tcW w:w="4788" w:type="dxa"/>
          </w:tcPr>
          <w:p w:rsidR="00087890" w:rsidRDefault="00087890" w:rsidP="00087890">
            <w:pPr>
              <w:spacing w:line="360" w:lineRule="auto"/>
            </w:pPr>
          </w:p>
        </w:tc>
      </w:tr>
    </w:tbl>
    <w:p w:rsidR="008E3BAE" w:rsidRDefault="008E3BAE" w:rsidP="001F557E">
      <w:pPr>
        <w:spacing w:after="0" w:line="240" w:lineRule="auto"/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495550</wp:posOffset>
            </wp:positionH>
            <wp:positionV relativeFrom="paragraph">
              <wp:posOffset>-762000</wp:posOffset>
            </wp:positionV>
            <wp:extent cx="3324225" cy="2085975"/>
            <wp:effectExtent l="19050" t="0" r="952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87890">
        <w:t xml:space="preserve">3.   </w:t>
      </w:r>
      <w:r w:rsidR="001F557E">
        <w:t xml:space="preserve">Given:   </w:t>
      </w:r>
      <w:r w:rsidR="00087890">
        <w:t>ABCD is a parallelogram</w:t>
      </w:r>
      <w:r w:rsidR="001F557E">
        <w:t xml:space="preserve">, </w:t>
      </w:r>
    </w:p>
    <w:p w:rsidR="00087890" w:rsidRDefault="008E3BAE" w:rsidP="008E3BAE">
      <w:pPr>
        <w:spacing w:after="0" w:line="240" w:lineRule="auto"/>
        <w:ind w:firstLine="720"/>
      </w:pPr>
      <w:r>
        <w:t xml:space="preserve">     </w:t>
      </w:r>
      <w:r w:rsidR="001F557E" w:rsidRPr="00087890">
        <w:rPr>
          <w:position w:val="-10"/>
        </w:rPr>
        <w:object w:dxaOrig="2079" w:dyaOrig="380">
          <v:shape id="_x0000_i1030" type="#_x0000_t75" style="width:108pt;height:19.5pt" o:ole="">
            <v:imagedata r:id="rId17" o:title=""/>
          </v:shape>
          <o:OLEObject Type="Embed" ProgID="Equation.DSMT4" ShapeID="_x0000_i1030" DrawAspect="Content" ObjectID="_1509874764" r:id="rId18"/>
        </w:object>
      </w:r>
    </w:p>
    <w:p w:rsidR="001F557E" w:rsidRDefault="001F557E" w:rsidP="001F557E">
      <w:pPr>
        <w:spacing w:after="0" w:line="240" w:lineRule="auto"/>
      </w:pPr>
    </w:p>
    <w:p w:rsidR="001F557E" w:rsidRDefault="001F557E" w:rsidP="001F557E">
      <w:pPr>
        <w:spacing w:after="0" w:line="240" w:lineRule="auto"/>
      </w:pPr>
      <w:r>
        <w:t xml:space="preserve">      Prove:  </w:t>
      </w:r>
      <w:r w:rsidRPr="002901BF">
        <w:rPr>
          <w:position w:val="-6"/>
        </w:rPr>
        <w:object w:dxaOrig="980" w:dyaOrig="340">
          <v:shape id="_x0000_i1031" type="#_x0000_t75" style="width:48.75pt;height:17.25pt" o:ole="">
            <v:imagedata r:id="rId10" o:title=""/>
          </v:shape>
          <o:OLEObject Type="Embed" ProgID="Equation.DSMT4" ShapeID="_x0000_i1031" DrawAspect="Content" ObjectID="_1509874765" r:id="rId19"/>
        </w:object>
      </w:r>
    </w:p>
    <w:p w:rsidR="006A193D" w:rsidRDefault="006A193D" w:rsidP="002901BF">
      <w:pPr>
        <w:spacing w:after="0" w:line="240" w:lineRule="auto"/>
      </w:pPr>
    </w:p>
    <w:p w:rsidR="006A193D" w:rsidRDefault="006A193D" w:rsidP="002901BF">
      <w:pPr>
        <w:spacing w:after="0" w:line="240" w:lineRule="auto"/>
      </w:pPr>
    </w:p>
    <w:p w:rsidR="006A193D" w:rsidRDefault="006A193D" w:rsidP="002901BF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6A193D" w:rsidTr="006A193D"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</w:tr>
      <w:tr w:rsidR="006A193D" w:rsidTr="006A193D"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</w:tr>
      <w:tr w:rsidR="006A193D" w:rsidTr="006A193D"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</w:tr>
      <w:tr w:rsidR="006A193D" w:rsidTr="006A193D"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</w:tr>
      <w:tr w:rsidR="006A193D" w:rsidTr="006A193D"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</w:tr>
      <w:tr w:rsidR="006A193D" w:rsidTr="006A193D"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</w:tr>
      <w:tr w:rsidR="006A193D" w:rsidTr="006A193D"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</w:tr>
      <w:tr w:rsidR="006A193D" w:rsidTr="006A193D"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</w:tr>
      <w:tr w:rsidR="006A193D" w:rsidTr="006A193D"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</w:tr>
      <w:tr w:rsidR="006A193D" w:rsidTr="006A193D">
        <w:tc>
          <w:tcPr>
            <w:tcW w:w="4788" w:type="dxa"/>
          </w:tcPr>
          <w:p w:rsidR="006A193D" w:rsidRDefault="00365389" w:rsidP="006A193D">
            <w:pPr>
              <w:spacing w:line="360" w:lineRule="auto"/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2733675</wp:posOffset>
                  </wp:positionH>
                  <wp:positionV relativeFrom="paragraph">
                    <wp:posOffset>24765</wp:posOffset>
                  </wp:positionV>
                  <wp:extent cx="3086100" cy="1933822"/>
                  <wp:effectExtent l="1905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19338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88" w:type="dxa"/>
          </w:tcPr>
          <w:p w:rsidR="006A193D" w:rsidRDefault="006A193D" w:rsidP="006A193D">
            <w:pPr>
              <w:spacing w:line="360" w:lineRule="auto"/>
            </w:pPr>
          </w:p>
        </w:tc>
      </w:tr>
    </w:tbl>
    <w:p w:rsidR="006A193D" w:rsidRDefault="006A193D" w:rsidP="002901BF">
      <w:pPr>
        <w:spacing w:after="0" w:line="240" w:lineRule="auto"/>
      </w:pPr>
    </w:p>
    <w:p w:rsidR="006A193D" w:rsidRDefault="006A193D" w:rsidP="002901BF">
      <w:pPr>
        <w:spacing w:after="0" w:line="240" w:lineRule="auto"/>
      </w:pPr>
    </w:p>
    <w:p w:rsidR="006A193D" w:rsidRDefault="006A193D" w:rsidP="002901BF">
      <w:pPr>
        <w:spacing w:after="0" w:line="240" w:lineRule="auto"/>
      </w:pPr>
      <w:r>
        <w:t>4.   Given:  ABCD is a parallelogram</w:t>
      </w:r>
    </w:p>
    <w:p w:rsidR="006A193D" w:rsidRDefault="006A193D" w:rsidP="006A193D">
      <w:pPr>
        <w:spacing w:after="0" w:line="240" w:lineRule="auto"/>
      </w:pPr>
      <w:r>
        <w:tab/>
      </w:r>
      <w:r w:rsidR="00365389">
        <w:t xml:space="preserve">     </w:t>
      </w:r>
      <w:r w:rsidRPr="006A193D">
        <w:rPr>
          <w:position w:val="-10"/>
        </w:rPr>
        <w:object w:dxaOrig="1460" w:dyaOrig="380">
          <v:shape id="_x0000_i1032" type="#_x0000_t75" style="width:78.75pt;height:20.25pt" o:ole="">
            <v:imagedata r:id="rId21" o:title=""/>
          </v:shape>
          <o:OLEObject Type="Embed" ProgID="Equation.DSMT4" ShapeID="_x0000_i1032" DrawAspect="Content" ObjectID="_1509874766" r:id="rId22"/>
        </w:object>
      </w:r>
    </w:p>
    <w:p w:rsidR="006A193D" w:rsidRDefault="006A193D" w:rsidP="006A193D">
      <w:pPr>
        <w:spacing w:after="0" w:line="240" w:lineRule="auto"/>
      </w:pPr>
    </w:p>
    <w:p w:rsidR="006A193D" w:rsidRDefault="006A193D" w:rsidP="006A193D">
      <w:pPr>
        <w:spacing w:after="0" w:line="240" w:lineRule="auto"/>
      </w:pPr>
      <w:r>
        <w:t xml:space="preserve">       Prove: </w:t>
      </w:r>
      <w:r w:rsidRPr="006A193D">
        <w:rPr>
          <w:position w:val="-10"/>
        </w:rPr>
        <w:object w:dxaOrig="1460" w:dyaOrig="380">
          <v:shape id="_x0000_i1033" type="#_x0000_t75" style="width:78pt;height:20.25pt" o:ole="">
            <v:imagedata r:id="rId23" o:title=""/>
          </v:shape>
          <o:OLEObject Type="Embed" ProgID="Equation.DSMT4" ShapeID="_x0000_i1033" DrawAspect="Content" ObjectID="_1509874767" r:id="rId24"/>
        </w:object>
      </w:r>
    </w:p>
    <w:p w:rsidR="00365389" w:rsidRDefault="00365389" w:rsidP="006A193D">
      <w:pPr>
        <w:spacing w:after="0" w:line="240" w:lineRule="auto"/>
      </w:pPr>
    </w:p>
    <w:p w:rsidR="00365389" w:rsidRDefault="00365389" w:rsidP="006A193D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6A193D" w:rsidTr="00D00C85"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</w:tr>
      <w:tr w:rsidR="006A193D" w:rsidTr="00D00C85"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</w:tr>
      <w:tr w:rsidR="006A193D" w:rsidTr="00D00C85"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</w:tr>
      <w:tr w:rsidR="006A193D" w:rsidTr="00D00C85"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</w:tr>
      <w:tr w:rsidR="006A193D" w:rsidTr="00D00C85"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</w:tr>
      <w:tr w:rsidR="006A193D" w:rsidTr="00D00C85"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</w:tr>
      <w:tr w:rsidR="006A193D" w:rsidTr="00D00C85"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</w:tr>
      <w:tr w:rsidR="006A193D" w:rsidTr="00D00C85"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</w:tr>
      <w:tr w:rsidR="006A193D" w:rsidTr="00D00C85"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</w:tr>
      <w:tr w:rsidR="006A193D" w:rsidTr="00D00C85"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  <w:tc>
          <w:tcPr>
            <w:tcW w:w="4788" w:type="dxa"/>
          </w:tcPr>
          <w:p w:rsidR="006A193D" w:rsidRDefault="006A193D" w:rsidP="00D00C85">
            <w:pPr>
              <w:spacing w:line="360" w:lineRule="auto"/>
            </w:pPr>
          </w:p>
        </w:tc>
      </w:tr>
    </w:tbl>
    <w:p w:rsidR="00D00C85" w:rsidRDefault="00891837" w:rsidP="00D00C85">
      <w:pPr>
        <w:spacing w:after="0" w:line="240" w:lineRule="auto"/>
      </w:pPr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590800</wp:posOffset>
            </wp:positionH>
            <wp:positionV relativeFrom="paragraph">
              <wp:posOffset>-695325</wp:posOffset>
            </wp:positionV>
            <wp:extent cx="3619500" cy="2266950"/>
            <wp:effectExtent l="1905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00C85">
        <w:t xml:space="preserve">5.   Given:  </w:t>
      </w:r>
      <w:r w:rsidR="00D00C85" w:rsidRPr="00D00C85">
        <w:rPr>
          <w:position w:val="-6"/>
        </w:rPr>
        <w:object w:dxaOrig="420" w:dyaOrig="340">
          <v:shape id="_x0000_i1034" type="#_x0000_t75" style="width:21pt;height:17.25pt" o:ole="">
            <v:imagedata r:id="rId26" o:title=""/>
          </v:shape>
          <o:OLEObject Type="Embed" ProgID="Equation.DSMT4" ShapeID="_x0000_i1034" DrawAspect="Content" ObjectID="_1509874768" r:id="rId27"/>
        </w:object>
      </w:r>
      <w:r w:rsidR="00D00C85">
        <w:t xml:space="preserve"> is a diagonal in parallelogram ABCD</w:t>
      </w:r>
    </w:p>
    <w:p w:rsidR="00D00C85" w:rsidRDefault="00D00C85" w:rsidP="00D00C85">
      <w:pPr>
        <w:spacing w:after="0" w:line="240" w:lineRule="auto"/>
      </w:pPr>
      <w:r>
        <w:tab/>
        <w:t xml:space="preserve">     </w:t>
      </w:r>
      <w:r w:rsidRPr="002901BF">
        <w:rPr>
          <w:position w:val="-6"/>
        </w:rPr>
        <w:object w:dxaOrig="940" w:dyaOrig="340">
          <v:shape id="_x0000_i1035" type="#_x0000_t75" style="width:49.5pt;height:18pt" o:ole="">
            <v:imagedata r:id="rId14" o:title=""/>
          </v:shape>
          <o:OLEObject Type="Embed" ProgID="Equation.DSMT4" ShapeID="_x0000_i1035" DrawAspect="Content" ObjectID="_1509874769" r:id="rId28"/>
        </w:object>
      </w:r>
    </w:p>
    <w:p w:rsidR="00D00C85" w:rsidRDefault="00D00C85" w:rsidP="00D00C85">
      <w:pPr>
        <w:spacing w:after="0" w:line="240" w:lineRule="auto"/>
      </w:pPr>
    </w:p>
    <w:p w:rsidR="00D00C85" w:rsidRDefault="00D00C85" w:rsidP="00D00C85">
      <w:pPr>
        <w:spacing w:after="0" w:line="240" w:lineRule="auto"/>
      </w:pPr>
      <w:r>
        <w:t xml:space="preserve">       Prove:  </w:t>
      </w:r>
      <w:r w:rsidRPr="00D00C85">
        <w:rPr>
          <w:position w:val="-10"/>
        </w:rPr>
        <w:object w:dxaOrig="920" w:dyaOrig="380">
          <v:shape id="_x0000_i1036" type="#_x0000_t75" style="width:47.25pt;height:19.5pt" o:ole="">
            <v:imagedata r:id="rId29" o:title=""/>
          </v:shape>
          <o:OLEObject Type="Embed" ProgID="Equation.DSMT4" ShapeID="_x0000_i1036" DrawAspect="Content" ObjectID="_1509874770" r:id="rId30"/>
        </w:object>
      </w:r>
    </w:p>
    <w:p w:rsidR="00D00C85" w:rsidRDefault="00D00C85" w:rsidP="002901BF">
      <w:pPr>
        <w:spacing w:after="0" w:line="240" w:lineRule="auto"/>
      </w:pPr>
    </w:p>
    <w:p w:rsidR="00891837" w:rsidRDefault="00891837" w:rsidP="002901BF">
      <w:pPr>
        <w:spacing w:after="0" w:line="240" w:lineRule="auto"/>
      </w:pPr>
    </w:p>
    <w:p w:rsidR="00891837" w:rsidRDefault="00891837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p w:rsidR="00891837" w:rsidRDefault="00891837" w:rsidP="002901BF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91837" w:rsidTr="00891837"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</w:tr>
      <w:tr w:rsidR="00891837" w:rsidTr="00891837"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</w:tr>
      <w:tr w:rsidR="00891837" w:rsidTr="00891837"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</w:tr>
      <w:tr w:rsidR="00891837" w:rsidTr="00891837"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</w:tr>
      <w:tr w:rsidR="00891837" w:rsidTr="00891837"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</w:tr>
      <w:tr w:rsidR="00891837" w:rsidTr="00891837"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</w:tr>
      <w:tr w:rsidR="00891837" w:rsidTr="00891837"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</w:tr>
      <w:tr w:rsidR="00891837" w:rsidTr="00891837"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</w:tr>
      <w:tr w:rsidR="00891837" w:rsidTr="00891837"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</w:tr>
      <w:tr w:rsidR="00891837" w:rsidTr="00891837"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</w:tr>
      <w:tr w:rsidR="00891837" w:rsidTr="00891837"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  <w:tc>
          <w:tcPr>
            <w:tcW w:w="4788" w:type="dxa"/>
          </w:tcPr>
          <w:p w:rsidR="00891837" w:rsidRDefault="00891837" w:rsidP="00D53C93">
            <w:pPr>
              <w:spacing w:line="480" w:lineRule="auto"/>
            </w:pPr>
          </w:p>
        </w:tc>
      </w:tr>
      <w:tr w:rsidR="00D53C93" w:rsidTr="00891837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891837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</w:tbl>
    <w:p w:rsidR="00891837" w:rsidRDefault="00891837" w:rsidP="002901BF">
      <w:pPr>
        <w:spacing w:after="0" w:line="240" w:lineRule="auto"/>
      </w:pPr>
    </w:p>
    <w:p w:rsidR="00891837" w:rsidRDefault="00891837" w:rsidP="002901BF">
      <w:pPr>
        <w:spacing w:after="0" w:line="240" w:lineRule="auto"/>
      </w:pPr>
    </w:p>
    <w:p w:rsidR="00891837" w:rsidRDefault="00891837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p w:rsidR="00891837" w:rsidRDefault="00D53C93" w:rsidP="002901BF">
      <w:pPr>
        <w:spacing w:after="0" w:line="240" w:lineRule="auto"/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676525</wp:posOffset>
            </wp:positionH>
            <wp:positionV relativeFrom="paragraph">
              <wp:posOffset>-781050</wp:posOffset>
            </wp:positionV>
            <wp:extent cx="3600450" cy="2266950"/>
            <wp:effectExtent l="19050" t="0" r="0" b="0"/>
            <wp:wrapNone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91837">
        <w:t>6.</w:t>
      </w:r>
      <w:r w:rsidR="002C4566">
        <w:t xml:space="preserve">  Given:  ABCD is a parallelogram</w:t>
      </w:r>
    </w:p>
    <w:p w:rsidR="002C4566" w:rsidRDefault="002C4566" w:rsidP="002901BF">
      <w:pPr>
        <w:spacing w:after="0" w:line="240" w:lineRule="auto"/>
      </w:pPr>
      <w:r>
        <w:tab/>
        <w:t xml:space="preserve">    </w:t>
      </w:r>
      <w:r w:rsidRPr="006A193D">
        <w:rPr>
          <w:position w:val="-10"/>
        </w:rPr>
        <w:object w:dxaOrig="3560" w:dyaOrig="380">
          <v:shape id="_x0000_i1037" type="#_x0000_t75" style="width:191.25pt;height:20.25pt" o:ole="">
            <v:imagedata r:id="rId32" o:title=""/>
          </v:shape>
          <o:OLEObject Type="Embed" ProgID="Equation.DSMT4" ShapeID="_x0000_i1037" DrawAspect="Content" ObjectID="_1509874771" r:id="rId33"/>
        </w:object>
      </w:r>
    </w:p>
    <w:p w:rsidR="002C4566" w:rsidRDefault="002C4566" w:rsidP="002901BF">
      <w:pPr>
        <w:spacing w:after="0" w:line="240" w:lineRule="auto"/>
      </w:pPr>
    </w:p>
    <w:p w:rsidR="002C4566" w:rsidRDefault="002C4566" w:rsidP="002901BF">
      <w:pPr>
        <w:spacing w:after="0" w:line="240" w:lineRule="auto"/>
      </w:pPr>
    </w:p>
    <w:p w:rsidR="002C4566" w:rsidRDefault="002C4566" w:rsidP="002901BF">
      <w:pPr>
        <w:spacing w:after="0" w:line="240" w:lineRule="auto"/>
      </w:pPr>
      <w:r>
        <w:t xml:space="preserve">      Prove:  </w:t>
      </w:r>
      <w:r w:rsidRPr="002901BF">
        <w:rPr>
          <w:position w:val="-6"/>
        </w:rPr>
        <w:object w:dxaOrig="980" w:dyaOrig="340">
          <v:shape id="_x0000_i1038" type="#_x0000_t75" style="width:52.5pt;height:18.75pt" o:ole="">
            <v:imagedata r:id="rId10" o:title=""/>
          </v:shape>
          <o:OLEObject Type="Embed" ProgID="Equation.DSMT4" ShapeID="_x0000_i1038" DrawAspect="Content" ObjectID="_1509874772" r:id="rId34"/>
        </w:object>
      </w:r>
    </w:p>
    <w:p w:rsidR="00D53C93" w:rsidRDefault="00D53C93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p w:rsidR="008216DD" w:rsidRDefault="008216DD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p w:rsidR="00D53C93" w:rsidRDefault="00D53C93" w:rsidP="002901BF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  <w:tr w:rsidR="00D53C93" w:rsidTr="00D53C93"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  <w:tc>
          <w:tcPr>
            <w:tcW w:w="4788" w:type="dxa"/>
          </w:tcPr>
          <w:p w:rsidR="00D53C93" w:rsidRDefault="00D53C93" w:rsidP="00D53C93">
            <w:pPr>
              <w:spacing w:line="480" w:lineRule="auto"/>
            </w:pPr>
          </w:p>
        </w:tc>
      </w:tr>
    </w:tbl>
    <w:p w:rsidR="00D53C93" w:rsidRDefault="00D53C93" w:rsidP="002901BF">
      <w:pPr>
        <w:spacing w:after="0" w:line="240" w:lineRule="auto"/>
      </w:pPr>
    </w:p>
    <w:sectPr w:rsidR="00D53C93" w:rsidSect="00B2710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1BF"/>
    <w:rsid w:val="000017DE"/>
    <w:rsid w:val="000024A1"/>
    <w:rsid w:val="0000292B"/>
    <w:rsid w:val="00002D38"/>
    <w:rsid w:val="0000364C"/>
    <w:rsid w:val="000048C2"/>
    <w:rsid w:val="00005532"/>
    <w:rsid w:val="00006446"/>
    <w:rsid w:val="000069DC"/>
    <w:rsid w:val="00011CB0"/>
    <w:rsid w:val="0001241F"/>
    <w:rsid w:val="000135BC"/>
    <w:rsid w:val="00013A61"/>
    <w:rsid w:val="00014182"/>
    <w:rsid w:val="00014A74"/>
    <w:rsid w:val="0001502B"/>
    <w:rsid w:val="00015501"/>
    <w:rsid w:val="00015E18"/>
    <w:rsid w:val="00017D85"/>
    <w:rsid w:val="0002074C"/>
    <w:rsid w:val="00020D40"/>
    <w:rsid w:val="00021516"/>
    <w:rsid w:val="00021575"/>
    <w:rsid w:val="00021D50"/>
    <w:rsid w:val="00024F7E"/>
    <w:rsid w:val="00025FFE"/>
    <w:rsid w:val="00031BEF"/>
    <w:rsid w:val="00032682"/>
    <w:rsid w:val="00034FB9"/>
    <w:rsid w:val="00035F9F"/>
    <w:rsid w:val="0003660B"/>
    <w:rsid w:val="0003685C"/>
    <w:rsid w:val="00036879"/>
    <w:rsid w:val="00040DF8"/>
    <w:rsid w:val="00040E2E"/>
    <w:rsid w:val="0004147F"/>
    <w:rsid w:val="000414E3"/>
    <w:rsid w:val="000423DF"/>
    <w:rsid w:val="0004286A"/>
    <w:rsid w:val="00042B84"/>
    <w:rsid w:val="00042CF2"/>
    <w:rsid w:val="000445B9"/>
    <w:rsid w:val="00044766"/>
    <w:rsid w:val="00044795"/>
    <w:rsid w:val="00045503"/>
    <w:rsid w:val="000467DE"/>
    <w:rsid w:val="0004774E"/>
    <w:rsid w:val="00050C9B"/>
    <w:rsid w:val="00051230"/>
    <w:rsid w:val="00051D62"/>
    <w:rsid w:val="00052A74"/>
    <w:rsid w:val="00053235"/>
    <w:rsid w:val="00053705"/>
    <w:rsid w:val="00054013"/>
    <w:rsid w:val="00054470"/>
    <w:rsid w:val="00054C95"/>
    <w:rsid w:val="00054F68"/>
    <w:rsid w:val="000564FC"/>
    <w:rsid w:val="0006071E"/>
    <w:rsid w:val="0006165C"/>
    <w:rsid w:val="000628BD"/>
    <w:rsid w:val="000630BB"/>
    <w:rsid w:val="000632BF"/>
    <w:rsid w:val="000638A6"/>
    <w:rsid w:val="000645CD"/>
    <w:rsid w:val="000645FD"/>
    <w:rsid w:val="00064D05"/>
    <w:rsid w:val="000657C2"/>
    <w:rsid w:val="0006633A"/>
    <w:rsid w:val="000667D2"/>
    <w:rsid w:val="00066F02"/>
    <w:rsid w:val="00067C6A"/>
    <w:rsid w:val="00070196"/>
    <w:rsid w:val="00070A58"/>
    <w:rsid w:val="0007164B"/>
    <w:rsid w:val="00071C6E"/>
    <w:rsid w:val="00071D4D"/>
    <w:rsid w:val="000721C5"/>
    <w:rsid w:val="00076F08"/>
    <w:rsid w:val="000770F4"/>
    <w:rsid w:val="00080037"/>
    <w:rsid w:val="00082C7A"/>
    <w:rsid w:val="000837E2"/>
    <w:rsid w:val="00086ECC"/>
    <w:rsid w:val="00086FCD"/>
    <w:rsid w:val="00087890"/>
    <w:rsid w:val="00087C72"/>
    <w:rsid w:val="00090449"/>
    <w:rsid w:val="00092A51"/>
    <w:rsid w:val="00092B78"/>
    <w:rsid w:val="00092D8D"/>
    <w:rsid w:val="000968CA"/>
    <w:rsid w:val="00096A6A"/>
    <w:rsid w:val="000A0ADA"/>
    <w:rsid w:val="000A22EC"/>
    <w:rsid w:val="000A29A6"/>
    <w:rsid w:val="000A4F77"/>
    <w:rsid w:val="000A55F8"/>
    <w:rsid w:val="000A6A94"/>
    <w:rsid w:val="000A7226"/>
    <w:rsid w:val="000A7922"/>
    <w:rsid w:val="000B0319"/>
    <w:rsid w:val="000B04C4"/>
    <w:rsid w:val="000B08D9"/>
    <w:rsid w:val="000B097B"/>
    <w:rsid w:val="000B1900"/>
    <w:rsid w:val="000B1D5E"/>
    <w:rsid w:val="000B275F"/>
    <w:rsid w:val="000B3F13"/>
    <w:rsid w:val="000B5362"/>
    <w:rsid w:val="000B5EAF"/>
    <w:rsid w:val="000B62E5"/>
    <w:rsid w:val="000B6808"/>
    <w:rsid w:val="000B68FE"/>
    <w:rsid w:val="000B6924"/>
    <w:rsid w:val="000B6C31"/>
    <w:rsid w:val="000B6DEA"/>
    <w:rsid w:val="000B7ADC"/>
    <w:rsid w:val="000C250F"/>
    <w:rsid w:val="000C5168"/>
    <w:rsid w:val="000C5724"/>
    <w:rsid w:val="000C6578"/>
    <w:rsid w:val="000C6FDE"/>
    <w:rsid w:val="000D0369"/>
    <w:rsid w:val="000D057A"/>
    <w:rsid w:val="000D1515"/>
    <w:rsid w:val="000D21ED"/>
    <w:rsid w:val="000D2203"/>
    <w:rsid w:val="000D2456"/>
    <w:rsid w:val="000D275A"/>
    <w:rsid w:val="000D2BCA"/>
    <w:rsid w:val="000D2D39"/>
    <w:rsid w:val="000D2DFC"/>
    <w:rsid w:val="000D30C1"/>
    <w:rsid w:val="000D3AB3"/>
    <w:rsid w:val="000D3CB2"/>
    <w:rsid w:val="000D4769"/>
    <w:rsid w:val="000D4F35"/>
    <w:rsid w:val="000D5E40"/>
    <w:rsid w:val="000D67D1"/>
    <w:rsid w:val="000D69CC"/>
    <w:rsid w:val="000D6AC7"/>
    <w:rsid w:val="000D7193"/>
    <w:rsid w:val="000D76E2"/>
    <w:rsid w:val="000E011B"/>
    <w:rsid w:val="000E13A2"/>
    <w:rsid w:val="000E1643"/>
    <w:rsid w:val="000E24E1"/>
    <w:rsid w:val="000E255F"/>
    <w:rsid w:val="000E325E"/>
    <w:rsid w:val="000E5C59"/>
    <w:rsid w:val="000E6380"/>
    <w:rsid w:val="000E6BA7"/>
    <w:rsid w:val="000E78A0"/>
    <w:rsid w:val="000E7E1F"/>
    <w:rsid w:val="000E7E83"/>
    <w:rsid w:val="000F04DB"/>
    <w:rsid w:val="000F1297"/>
    <w:rsid w:val="000F1686"/>
    <w:rsid w:val="000F2086"/>
    <w:rsid w:val="000F236E"/>
    <w:rsid w:val="000F2BEA"/>
    <w:rsid w:val="000F312A"/>
    <w:rsid w:val="000F3261"/>
    <w:rsid w:val="000F36D1"/>
    <w:rsid w:val="000F3C65"/>
    <w:rsid w:val="000F3E5B"/>
    <w:rsid w:val="000F49ED"/>
    <w:rsid w:val="000F4A57"/>
    <w:rsid w:val="000F4F04"/>
    <w:rsid w:val="000F57BB"/>
    <w:rsid w:val="000F59F9"/>
    <w:rsid w:val="000F5C9D"/>
    <w:rsid w:val="000F621A"/>
    <w:rsid w:val="001003A5"/>
    <w:rsid w:val="00100583"/>
    <w:rsid w:val="001007C6"/>
    <w:rsid w:val="00101322"/>
    <w:rsid w:val="001028F3"/>
    <w:rsid w:val="00102C12"/>
    <w:rsid w:val="00103542"/>
    <w:rsid w:val="00104094"/>
    <w:rsid w:val="001043D2"/>
    <w:rsid w:val="001047AE"/>
    <w:rsid w:val="00106697"/>
    <w:rsid w:val="0010691D"/>
    <w:rsid w:val="00110367"/>
    <w:rsid w:val="00110694"/>
    <w:rsid w:val="00110C4C"/>
    <w:rsid w:val="00111917"/>
    <w:rsid w:val="00112455"/>
    <w:rsid w:val="00113226"/>
    <w:rsid w:val="001135AC"/>
    <w:rsid w:val="00116863"/>
    <w:rsid w:val="001178E2"/>
    <w:rsid w:val="00117CB5"/>
    <w:rsid w:val="0012148B"/>
    <w:rsid w:val="001215E9"/>
    <w:rsid w:val="00122B73"/>
    <w:rsid w:val="00122E72"/>
    <w:rsid w:val="0012308A"/>
    <w:rsid w:val="00123493"/>
    <w:rsid w:val="0012440F"/>
    <w:rsid w:val="00124872"/>
    <w:rsid w:val="00125D1A"/>
    <w:rsid w:val="00125D61"/>
    <w:rsid w:val="0012658C"/>
    <w:rsid w:val="00127CD2"/>
    <w:rsid w:val="00130997"/>
    <w:rsid w:val="00131345"/>
    <w:rsid w:val="00131C73"/>
    <w:rsid w:val="00132142"/>
    <w:rsid w:val="00133006"/>
    <w:rsid w:val="001353B7"/>
    <w:rsid w:val="0013542C"/>
    <w:rsid w:val="00135688"/>
    <w:rsid w:val="00136443"/>
    <w:rsid w:val="001364C5"/>
    <w:rsid w:val="00136891"/>
    <w:rsid w:val="00136EDB"/>
    <w:rsid w:val="0014091F"/>
    <w:rsid w:val="00141459"/>
    <w:rsid w:val="00142740"/>
    <w:rsid w:val="0014368D"/>
    <w:rsid w:val="00145854"/>
    <w:rsid w:val="0014601F"/>
    <w:rsid w:val="001469A9"/>
    <w:rsid w:val="00150058"/>
    <w:rsid w:val="00150F38"/>
    <w:rsid w:val="00151930"/>
    <w:rsid w:val="00152183"/>
    <w:rsid w:val="00153B5A"/>
    <w:rsid w:val="00154167"/>
    <w:rsid w:val="00154567"/>
    <w:rsid w:val="00154711"/>
    <w:rsid w:val="00154F4B"/>
    <w:rsid w:val="0015565A"/>
    <w:rsid w:val="00156071"/>
    <w:rsid w:val="001561D6"/>
    <w:rsid w:val="0015725B"/>
    <w:rsid w:val="00157F1E"/>
    <w:rsid w:val="0016032E"/>
    <w:rsid w:val="0016082C"/>
    <w:rsid w:val="00161E15"/>
    <w:rsid w:val="00162B06"/>
    <w:rsid w:val="00164950"/>
    <w:rsid w:val="00164AF3"/>
    <w:rsid w:val="00165CA8"/>
    <w:rsid w:val="001660BB"/>
    <w:rsid w:val="00167BC4"/>
    <w:rsid w:val="0017067D"/>
    <w:rsid w:val="00172F19"/>
    <w:rsid w:val="00173453"/>
    <w:rsid w:val="00173F7A"/>
    <w:rsid w:val="0017481C"/>
    <w:rsid w:val="00174E3C"/>
    <w:rsid w:val="001756CC"/>
    <w:rsid w:val="001758A5"/>
    <w:rsid w:val="00175B46"/>
    <w:rsid w:val="00175DDC"/>
    <w:rsid w:val="00176512"/>
    <w:rsid w:val="0017781E"/>
    <w:rsid w:val="001804A8"/>
    <w:rsid w:val="0018087A"/>
    <w:rsid w:val="00181654"/>
    <w:rsid w:val="00181871"/>
    <w:rsid w:val="00181A0E"/>
    <w:rsid w:val="00181AA9"/>
    <w:rsid w:val="00181AFC"/>
    <w:rsid w:val="00184C94"/>
    <w:rsid w:val="00184F09"/>
    <w:rsid w:val="00185D69"/>
    <w:rsid w:val="00186575"/>
    <w:rsid w:val="0019056D"/>
    <w:rsid w:val="00190F8B"/>
    <w:rsid w:val="00191616"/>
    <w:rsid w:val="00192063"/>
    <w:rsid w:val="001921D4"/>
    <w:rsid w:val="00192FD4"/>
    <w:rsid w:val="001955E0"/>
    <w:rsid w:val="0019577E"/>
    <w:rsid w:val="00195843"/>
    <w:rsid w:val="00196D8C"/>
    <w:rsid w:val="00197BEB"/>
    <w:rsid w:val="001A19B0"/>
    <w:rsid w:val="001A2499"/>
    <w:rsid w:val="001A278E"/>
    <w:rsid w:val="001A2CF8"/>
    <w:rsid w:val="001A3D81"/>
    <w:rsid w:val="001A468D"/>
    <w:rsid w:val="001A4B11"/>
    <w:rsid w:val="001A7321"/>
    <w:rsid w:val="001A764A"/>
    <w:rsid w:val="001A7B19"/>
    <w:rsid w:val="001B185B"/>
    <w:rsid w:val="001B1E58"/>
    <w:rsid w:val="001B2787"/>
    <w:rsid w:val="001B39EE"/>
    <w:rsid w:val="001B444E"/>
    <w:rsid w:val="001B540E"/>
    <w:rsid w:val="001B5903"/>
    <w:rsid w:val="001B5DF2"/>
    <w:rsid w:val="001B6525"/>
    <w:rsid w:val="001B65C9"/>
    <w:rsid w:val="001B777C"/>
    <w:rsid w:val="001B77B0"/>
    <w:rsid w:val="001C152E"/>
    <w:rsid w:val="001C222B"/>
    <w:rsid w:val="001C2EBB"/>
    <w:rsid w:val="001C3DA7"/>
    <w:rsid w:val="001C5526"/>
    <w:rsid w:val="001C5A1C"/>
    <w:rsid w:val="001C5F89"/>
    <w:rsid w:val="001C7CFB"/>
    <w:rsid w:val="001D2411"/>
    <w:rsid w:val="001D404B"/>
    <w:rsid w:val="001D40F6"/>
    <w:rsid w:val="001D4864"/>
    <w:rsid w:val="001D4C55"/>
    <w:rsid w:val="001D5801"/>
    <w:rsid w:val="001D5FC5"/>
    <w:rsid w:val="001D7339"/>
    <w:rsid w:val="001D75B7"/>
    <w:rsid w:val="001D7721"/>
    <w:rsid w:val="001D7F54"/>
    <w:rsid w:val="001E01F0"/>
    <w:rsid w:val="001E087F"/>
    <w:rsid w:val="001E1F0D"/>
    <w:rsid w:val="001E2BBC"/>
    <w:rsid w:val="001E2DEC"/>
    <w:rsid w:val="001E351D"/>
    <w:rsid w:val="001E4E99"/>
    <w:rsid w:val="001E50CF"/>
    <w:rsid w:val="001E5E78"/>
    <w:rsid w:val="001E65BE"/>
    <w:rsid w:val="001E70CC"/>
    <w:rsid w:val="001E733B"/>
    <w:rsid w:val="001E7EC3"/>
    <w:rsid w:val="001F1976"/>
    <w:rsid w:val="001F1C56"/>
    <w:rsid w:val="001F3064"/>
    <w:rsid w:val="001F345C"/>
    <w:rsid w:val="001F4557"/>
    <w:rsid w:val="001F485D"/>
    <w:rsid w:val="001F48FC"/>
    <w:rsid w:val="001F557E"/>
    <w:rsid w:val="001F6010"/>
    <w:rsid w:val="001F7495"/>
    <w:rsid w:val="001F7794"/>
    <w:rsid w:val="00202B4F"/>
    <w:rsid w:val="00203303"/>
    <w:rsid w:val="00203469"/>
    <w:rsid w:val="00203BC5"/>
    <w:rsid w:val="0020464D"/>
    <w:rsid w:val="0020476D"/>
    <w:rsid w:val="00204DFF"/>
    <w:rsid w:val="002100D4"/>
    <w:rsid w:val="00210D07"/>
    <w:rsid w:val="00211871"/>
    <w:rsid w:val="002121E0"/>
    <w:rsid w:val="00214060"/>
    <w:rsid w:val="0021433D"/>
    <w:rsid w:val="00215B4B"/>
    <w:rsid w:val="002177CA"/>
    <w:rsid w:val="0022105A"/>
    <w:rsid w:val="002211A6"/>
    <w:rsid w:val="00221DB1"/>
    <w:rsid w:val="0022251B"/>
    <w:rsid w:val="00222609"/>
    <w:rsid w:val="002239AD"/>
    <w:rsid w:val="00224F83"/>
    <w:rsid w:val="00225781"/>
    <w:rsid w:val="00225D6F"/>
    <w:rsid w:val="0022681C"/>
    <w:rsid w:val="00230006"/>
    <w:rsid w:val="002305E4"/>
    <w:rsid w:val="002313BE"/>
    <w:rsid w:val="00232DC1"/>
    <w:rsid w:val="00235491"/>
    <w:rsid w:val="00235C95"/>
    <w:rsid w:val="00236A64"/>
    <w:rsid w:val="00236C40"/>
    <w:rsid w:val="00240966"/>
    <w:rsid w:val="00241DA8"/>
    <w:rsid w:val="00242A5F"/>
    <w:rsid w:val="00243061"/>
    <w:rsid w:val="00243C22"/>
    <w:rsid w:val="00243D6E"/>
    <w:rsid w:val="002441E1"/>
    <w:rsid w:val="00245455"/>
    <w:rsid w:val="00245DE3"/>
    <w:rsid w:val="0024627B"/>
    <w:rsid w:val="002462BE"/>
    <w:rsid w:val="00247F7F"/>
    <w:rsid w:val="00250237"/>
    <w:rsid w:val="002521E7"/>
    <w:rsid w:val="00252B7F"/>
    <w:rsid w:val="00254135"/>
    <w:rsid w:val="002541B5"/>
    <w:rsid w:val="00255258"/>
    <w:rsid w:val="00260834"/>
    <w:rsid w:val="002619A7"/>
    <w:rsid w:val="002621D0"/>
    <w:rsid w:val="0026230E"/>
    <w:rsid w:val="0026263B"/>
    <w:rsid w:val="002632A1"/>
    <w:rsid w:val="00263799"/>
    <w:rsid w:val="00265F6B"/>
    <w:rsid w:val="00266C37"/>
    <w:rsid w:val="00267456"/>
    <w:rsid w:val="00270150"/>
    <w:rsid w:val="00274898"/>
    <w:rsid w:val="002774E3"/>
    <w:rsid w:val="00280148"/>
    <w:rsid w:val="00280FB1"/>
    <w:rsid w:val="0028174B"/>
    <w:rsid w:val="002823A7"/>
    <w:rsid w:val="00284007"/>
    <w:rsid w:val="002859AC"/>
    <w:rsid w:val="00286021"/>
    <w:rsid w:val="00286350"/>
    <w:rsid w:val="0028694B"/>
    <w:rsid w:val="00286C40"/>
    <w:rsid w:val="002901BF"/>
    <w:rsid w:val="002902CB"/>
    <w:rsid w:val="0029344A"/>
    <w:rsid w:val="00293F79"/>
    <w:rsid w:val="00294D5F"/>
    <w:rsid w:val="0029534E"/>
    <w:rsid w:val="002963BE"/>
    <w:rsid w:val="00296530"/>
    <w:rsid w:val="0029702E"/>
    <w:rsid w:val="002A27C9"/>
    <w:rsid w:val="002A2834"/>
    <w:rsid w:val="002A2B14"/>
    <w:rsid w:val="002A3EEB"/>
    <w:rsid w:val="002A4F13"/>
    <w:rsid w:val="002A575D"/>
    <w:rsid w:val="002A5ED7"/>
    <w:rsid w:val="002A5FA0"/>
    <w:rsid w:val="002A678F"/>
    <w:rsid w:val="002A7A17"/>
    <w:rsid w:val="002A7F60"/>
    <w:rsid w:val="002B1743"/>
    <w:rsid w:val="002B3B2C"/>
    <w:rsid w:val="002B3E55"/>
    <w:rsid w:val="002B3F4C"/>
    <w:rsid w:val="002B445C"/>
    <w:rsid w:val="002B4BD3"/>
    <w:rsid w:val="002B667A"/>
    <w:rsid w:val="002B70C9"/>
    <w:rsid w:val="002B7502"/>
    <w:rsid w:val="002B7ABD"/>
    <w:rsid w:val="002C2487"/>
    <w:rsid w:val="002C34EF"/>
    <w:rsid w:val="002C44F8"/>
    <w:rsid w:val="002C4566"/>
    <w:rsid w:val="002C53B3"/>
    <w:rsid w:val="002C696C"/>
    <w:rsid w:val="002C7989"/>
    <w:rsid w:val="002D0343"/>
    <w:rsid w:val="002D037A"/>
    <w:rsid w:val="002D03DA"/>
    <w:rsid w:val="002D0C31"/>
    <w:rsid w:val="002D1139"/>
    <w:rsid w:val="002D118A"/>
    <w:rsid w:val="002D152A"/>
    <w:rsid w:val="002D2615"/>
    <w:rsid w:val="002D26BF"/>
    <w:rsid w:val="002D335A"/>
    <w:rsid w:val="002D3503"/>
    <w:rsid w:val="002D36EE"/>
    <w:rsid w:val="002D39D4"/>
    <w:rsid w:val="002D4A7C"/>
    <w:rsid w:val="002D521D"/>
    <w:rsid w:val="002D5CCE"/>
    <w:rsid w:val="002D62F7"/>
    <w:rsid w:val="002D634B"/>
    <w:rsid w:val="002D73B3"/>
    <w:rsid w:val="002D777F"/>
    <w:rsid w:val="002E0699"/>
    <w:rsid w:val="002E0D20"/>
    <w:rsid w:val="002E222E"/>
    <w:rsid w:val="002E2C85"/>
    <w:rsid w:val="002E3480"/>
    <w:rsid w:val="002E3494"/>
    <w:rsid w:val="002E432B"/>
    <w:rsid w:val="002E4637"/>
    <w:rsid w:val="002E5AEE"/>
    <w:rsid w:val="002E6066"/>
    <w:rsid w:val="002E7504"/>
    <w:rsid w:val="002F0FE6"/>
    <w:rsid w:val="002F1C46"/>
    <w:rsid w:val="002F1D13"/>
    <w:rsid w:val="002F1F27"/>
    <w:rsid w:val="002F2363"/>
    <w:rsid w:val="002F37D0"/>
    <w:rsid w:val="002F386C"/>
    <w:rsid w:val="002F4224"/>
    <w:rsid w:val="002F5422"/>
    <w:rsid w:val="002F59D7"/>
    <w:rsid w:val="002F673F"/>
    <w:rsid w:val="002F787D"/>
    <w:rsid w:val="003001E0"/>
    <w:rsid w:val="00300CF3"/>
    <w:rsid w:val="00300FE5"/>
    <w:rsid w:val="00301BA6"/>
    <w:rsid w:val="00301FF3"/>
    <w:rsid w:val="00302165"/>
    <w:rsid w:val="00303379"/>
    <w:rsid w:val="0030405C"/>
    <w:rsid w:val="00304F8A"/>
    <w:rsid w:val="00306A0E"/>
    <w:rsid w:val="00306BD9"/>
    <w:rsid w:val="00306C96"/>
    <w:rsid w:val="00306DBD"/>
    <w:rsid w:val="00307583"/>
    <w:rsid w:val="00307E87"/>
    <w:rsid w:val="00310ACE"/>
    <w:rsid w:val="00310B51"/>
    <w:rsid w:val="00310C04"/>
    <w:rsid w:val="003116CD"/>
    <w:rsid w:val="00311CCC"/>
    <w:rsid w:val="003124BA"/>
    <w:rsid w:val="00315E09"/>
    <w:rsid w:val="0031603B"/>
    <w:rsid w:val="003162C4"/>
    <w:rsid w:val="00316DB8"/>
    <w:rsid w:val="00316EC8"/>
    <w:rsid w:val="00320AB7"/>
    <w:rsid w:val="003211AF"/>
    <w:rsid w:val="003222DE"/>
    <w:rsid w:val="00323F30"/>
    <w:rsid w:val="003253FC"/>
    <w:rsid w:val="0032553B"/>
    <w:rsid w:val="00325DF6"/>
    <w:rsid w:val="003269CC"/>
    <w:rsid w:val="003269DE"/>
    <w:rsid w:val="0033010A"/>
    <w:rsid w:val="00330AA8"/>
    <w:rsid w:val="00332709"/>
    <w:rsid w:val="00332A73"/>
    <w:rsid w:val="00332FA1"/>
    <w:rsid w:val="003336E2"/>
    <w:rsid w:val="00336B52"/>
    <w:rsid w:val="003403ED"/>
    <w:rsid w:val="00340A30"/>
    <w:rsid w:val="003418F2"/>
    <w:rsid w:val="00344A02"/>
    <w:rsid w:val="00346C4D"/>
    <w:rsid w:val="003475CB"/>
    <w:rsid w:val="003477E5"/>
    <w:rsid w:val="00347839"/>
    <w:rsid w:val="00347976"/>
    <w:rsid w:val="00347A7F"/>
    <w:rsid w:val="003517B7"/>
    <w:rsid w:val="00352447"/>
    <w:rsid w:val="003527E0"/>
    <w:rsid w:val="003528D2"/>
    <w:rsid w:val="00352D01"/>
    <w:rsid w:val="003537BD"/>
    <w:rsid w:val="0035409E"/>
    <w:rsid w:val="003547EA"/>
    <w:rsid w:val="00354D4F"/>
    <w:rsid w:val="00357ECF"/>
    <w:rsid w:val="00357FEC"/>
    <w:rsid w:val="00360324"/>
    <w:rsid w:val="003619D1"/>
    <w:rsid w:val="00361FB3"/>
    <w:rsid w:val="00363249"/>
    <w:rsid w:val="00363FFA"/>
    <w:rsid w:val="00365389"/>
    <w:rsid w:val="00366201"/>
    <w:rsid w:val="00366EAB"/>
    <w:rsid w:val="00370BB4"/>
    <w:rsid w:val="003711E8"/>
    <w:rsid w:val="00371AD8"/>
    <w:rsid w:val="00372086"/>
    <w:rsid w:val="00374B9B"/>
    <w:rsid w:val="00374F34"/>
    <w:rsid w:val="0037606A"/>
    <w:rsid w:val="00376835"/>
    <w:rsid w:val="003774E4"/>
    <w:rsid w:val="0038089B"/>
    <w:rsid w:val="0038102F"/>
    <w:rsid w:val="0038175F"/>
    <w:rsid w:val="00382484"/>
    <w:rsid w:val="0038249B"/>
    <w:rsid w:val="00382657"/>
    <w:rsid w:val="00383CC1"/>
    <w:rsid w:val="00384845"/>
    <w:rsid w:val="003848EA"/>
    <w:rsid w:val="00384E9A"/>
    <w:rsid w:val="00385AF3"/>
    <w:rsid w:val="003866C2"/>
    <w:rsid w:val="00387233"/>
    <w:rsid w:val="003874CB"/>
    <w:rsid w:val="003876D1"/>
    <w:rsid w:val="00390F85"/>
    <w:rsid w:val="00391BE1"/>
    <w:rsid w:val="0039238A"/>
    <w:rsid w:val="00392533"/>
    <w:rsid w:val="0039322B"/>
    <w:rsid w:val="0039373E"/>
    <w:rsid w:val="00393EAC"/>
    <w:rsid w:val="00394849"/>
    <w:rsid w:val="003951BE"/>
    <w:rsid w:val="00395575"/>
    <w:rsid w:val="00395836"/>
    <w:rsid w:val="003959E7"/>
    <w:rsid w:val="00396582"/>
    <w:rsid w:val="003A0B75"/>
    <w:rsid w:val="003A1C1E"/>
    <w:rsid w:val="003A258C"/>
    <w:rsid w:val="003A2AD9"/>
    <w:rsid w:val="003A2C86"/>
    <w:rsid w:val="003A2CF4"/>
    <w:rsid w:val="003A306C"/>
    <w:rsid w:val="003A495F"/>
    <w:rsid w:val="003A57DF"/>
    <w:rsid w:val="003A58CC"/>
    <w:rsid w:val="003A6647"/>
    <w:rsid w:val="003A6F32"/>
    <w:rsid w:val="003A700E"/>
    <w:rsid w:val="003A7931"/>
    <w:rsid w:val="003B017B"/>
    <w:rsid w:val="003B01CC"/>
    <w:rsid w:val="003B1E27"/>
    <w:rsid w:val="003B266C"/>
    <w:rsid w:val="003B3CDD"/>
    <w:rsid w:val="003B3D1D"/>
    <w:rsid w:val="003B41C1"/>
    <w:rsid w:val="003B43E7"/>
    <w:rsid w:val="003B4943"/>
    <w:rsid w:val="003B4A4D"/>
    <w:rsid w:val="003B4ECF"/>
    <w:rsid w:val="003B541C"/>
    <w:rsid w:val="003B6CE7"/>
    <w:rsid w:val="003B6F48"/>
    <w:rsid w:val="003B75C0"/>
    <w:rsid w:val="003C133E"/>
    <w:rsid w:val="003C19E4"/>
    <w:rsid w:val="003C1BC5"/>
    <w:rsid w:val="003C3EB8"/>
    <w:rsid w:val="003C4455"/>
    <w:rsid w:val="003C5AEF"/>
    <w:rsid w:val="003C60E5"/>
    <w:rsid w:val="003C7F52"/>
    <w:rsid w:val="003D2076"/>
    <w:rsid w:val="003D23F5"/>
    <w:rsid w:val="003D26FA"/>
    <w:rsid w:val="003D2875"/>
    <w:rsid w:val="003D2D55"/>
    <w:rsid w:val="003D32EA"/>
    <w:rsid w:val="003D3495"/>
    <w:rsid w:val="003D4576"/>
    <w:rsid w:val="003D4CCA"/>
    <w:rsid w:val="003D5E05"/>
    <w:rsid w:val="003D690C"/>
    <w:rsid w:val="003D69BB"/>
    <w:rsid w:val="003D717E"/>
    <w:rsid w:val="003D7686"/>
    <w:rsid w:val="003D7FAA"/>
    <w:rsid w:val="003E0060"/>
    <w:rsid w:val="003E0667"/>
    <w:rsid w:val="003E1300"/>
    <w:rsid w:val="003E16D8"/>
    <w:rsid w:val="003E16DC"/>
    <w:rsid w:val="003E4AA4"/>
    <w:rsid w:val="003E5CC8"/>
    <w:rsid w:val="003E6699"/>
    <w:rsid w:val="003E6D6D"/>
    <w:rsid w:val="003F2BEF"/>
    <w:rsid w:val="003F2F3D"/>
    <w:rsid w:val="003F416E"/>
    <w:rsid w:val="003F50C3"/>
    <w:rsid w:val="003F594B"/>
    <w:rsid w:val="003F7DB7"/>
    <w:rsid w:val="00400018"/>
    <w:rsid w:val="0040105A"/>
    <w:rsid w:val="004011A5"/>
    <w:rsid w:val="00401A09"/>
    <w:rsid w:val="00401AA4"/>
    <w:rsid w:val="00403A74"/>
    <w:rsid w:val="00404085"/>
    <w:rsid w:val="00404C9C"/>
    <w:rsid w:val="00404E46"/>
    <w:rsid w:val="004065AF"/>
    <w:rsid w:val="00407958"/>
    <w:rsid w:val="00410101"/>
    <w:rsid w:val="004116AE"/>
    <w:rsid w:val="0041265A"/>
    <w:rsid w:val="004129FF"/>
    <w:rsid w:val="0041443E"/>
    <w:rsid w:val="004145F3"/>
    <w:rsid w:val="00414961"/>
    <w:rsid w:val="00415045"/>
    <w:rsid w:val="0041572A"/>
    <w:rsid w:val="00416068"/>
    <w:rsid w:val="004165E5"/>
    <w:rsid w:val="00416F49"/>
    <w:rsid w:val="004203A9"/>
    <w:rsid w:val="00421F61"/>
    <w:rsid w:val="00422E2C"/>
    <w:rsid w:val="004232A8"/>
    <w:rsid w:val="00424B1F"/>
    <w:rsid w:val="00424B64"/>
    <w:rsid w:val="0042628A"/>
    <w:rsid w:val="0042666E"/>
    <w:rsid w:val="00427C71"/>
    <w:rsid w:val="00431E2D"/>
    <w:rsid w:val="0043264D"/>
    <w:rsid w:val="00432BDA"/>
    <w:rsid w:val="004332B9"/>
    <w:rsid w:val="004339C9"/>
    <w:rsid w:val="0043434A"/>
    <w:rsid w:val="004365D4"/>
    <w:rsid w:val="004366C3"/>
    <w:rsid w:val="004368E8"/>
    <w:rsid w:val="0043785C"/>
    <w:rsid w:val="004409F2"/>
    <w:rsid w:val="00441647"/>
    <w:rsid w:val="00442B0A"/>
    <w:rsid w:val="0044391D"/>
    <w:rsid w:val="0044467A"/>
    <w:rsid w:val="00446142"/>
    <w:rsid w:val="00447009"/>
    <w:rsid w:val="00447F0F"/>
    <w:rsid w:val="00451BEF"/>
    <w:rsid w:val="004544F1"/>
    <w:rsid w:val="004559A2"/>
    <w:rsid w:val="004573CD"/>
    <w:rsid w:val="004609FA"/>
    <w:rsid w:val="00461847"/>
    <w:rsid w:val="00461AF2"/>
    <w:rsid w:val="0046288B"/>
    <w:rsid w:val="00462A88"/>
    <w:rsid w:val="00465097"/>
    <w:rsid w:val="004652A9"/>
    <w:rsid w:val="00465BA9"/>
    <w:rsid w:val="0046677C"/>
    <w:rsid w:val="0047005E"/>
    <w:rsid w:val="00471D81"/>
    <w:rsid w:val="004720E1"/>
    <w:rsid w:val="0047444E"/>
    <w:rsid w:val="004746E3"/>
    <w:rsid w:val="004756CE"/>
    <w:rsid w:val="004759B3"/>
    <w:rsid w:val="00475B8C"/>
    <w:rsid w:val="00475DE5"/>
    <w:rsid w:val="00475E4D"/>
    <w:rsid w:val="00477283"/>
    <w:rsid w:val="00477E64"/>
    <w:rsid w:val="00480A11"/>
    <w:rsid w:val="004838DD"/>
    <w:rsid w:val="00483EC6"/>
    <w:rsid w:val="004842C8"/>
    <w:rsid w:val="0048523F"/>
    <w:rsid w:val="004853A1"/>
    <w:rsid w:val="00485873"/>
    <w:rsid w:val="00486047"/>
    <w:rsid w:val="00486444"/>
    <w:rsid w:val="004867FA"/>
    <w:rsid w:val="00486FF7"/>
    <w:rsid w:val="00487107"/>
    <w:rsid w:val="00487F99"/>
    <w:rsid w:val="004907AC"/>
    <w:rsid w:val="0049088B"/>
    <w:rsid w:val="00491241"/>
    <w:rsid w:val="00491448"/>
    <w:rsid w:val="00491D62"/>
    <w:rsid w:val="004925EB"/>
    <w:rsid w:val="00492B29"/>
    <w:rsid w:val="0049355F"/>
    <w:rsid w:val="004935D8"/>
    <w:rsid w:val="0049494E"/>
    <w:rsid w:val="004949A8"/>
    <w:rsid w:val="00494B22"/>
    <w:rsid w:val="00494C14"/>
    <w:rsid w:val="00494F1D"/>
    <w:rsid w:val="00495573"/>
    <w:rsid w:val="00496BF6"/>
    <w:rsid w:val="00497338"/>
    <w:rsid w:val="004975BE"/>
    <w:rsid w:val="004975F9"/>
    <w:rsid w:val="00497A1C"/>
    <w:rsid w:val="004A0CE2"/>
    <w:rsid w:val="004A1739"/>
    <w:rsid w:val="004A17AF"/>
    <w:rsid w:val="004A2036"/>
    <w:rsid w:val="004A41DC"/>
    <w:rsid w:val="004A42AB"/>
    <w:rsid w:val="004A4677"/>
    <w:rsid w:val="004A61E1"/>
    <w:rsid w:val="004A6679"/>
    <w:rsid w:val="004A69CE"/>
    <w:rsid w:val="004A7EF1"/>
    <w:rsid w:val="004B0539"/>
    <w:rsid w:val="004B22C6"/>
    <w:rsid w:val="004B2A61"/>
    <w:rsid w:val="004B2DB1"/>
    <w:rsid w:val="004B3417"/>
    <w:rsid w:val="004B4A05"/>
    <w:rsid w:val="004B54F6"/>
    <w:rsid w:val="004B600C"/>
    <w:rsid w:val="004B689B"/>
    <w:rsid w:val="004B68C7"/>
    <w:rsid w:val="004B6F3F"/>
    <w:rsid w:val="004B6FF2"/>
    <w:rsid w:val="004B7510"/>
    <w:rsid w:val="004B7B84"/>
    <w:rsid w:val="004C13C7"/>
    <w:rsid w:val="004C1916"/>
    <w:rsid w:val="004C2AFD"/>
    <w:rsid w:val="004C4B74"/>
    <w:rsid w:val="004C5005"/>
    <w:rsid w:val="004C536C"/>
    <w:rsid w:val="004C659E"/>
    <w:rsid w:val="004D0292"/>
    <w:rsid w:val="004D0339"/>
    <w:rsid w:val="004D059C"/>
    <w:rsid w:val="004D2A39"/>
    <w:rsid w:val="004D3207"/>
    <w:rsid w:val="004D3448"/>
    <w:rsid w:val="004D49F8"/>
    <w:rsid w:val="004D521C"/>
    <w:rsid w:val="004D53C0"/>
    <w:rsid w:val="004D6108"/>
    <w:rsid w:val="004E0F54"/>
    <w:rsid w:val="004E1555"/>
    <w:rsid w:val="004E1AC3"/>
    <w:rsid w:val="004E2DDA"/>
    <w:rsid w:val="004E34D3"/>
    <w:rsid w:val="004E3FC7"/>
    <w:rsid w:val="004E5B6B"/>
    <w:rsid w:val="004E5D0E"/>
    <w:rsid w:val="004E66EF"/>
    <w:rsid w:val="004E77AC"/>
    <w:rsid w:val="004E7D2E"/>
    <w:rsid w:val="004F05D6"/>
    <w:rsid w:val="004F290D"/>
    <w:rsid w:val="004F2C66"/>
    <w:rsid w:val="004F32C1"/>
    <w:rsid w:val="004F3675"/>
    <w:rsid w:val="004F540E"/>
    <w:rsid w:val="004F54B5"/>
    <w:rsid w:val="004F5510"/>
    <w:rsid w:val="004F6076"/>
    <w:rsid w:val="004F77A6"/>
    <w:rsid w:val="004F7845"/>
    <w:rsid w:val="004F7C23"/>
    <w:rsid w:val="0050022B"/>
    <w:rsid w:val="00500331"/>
    <w:rsid w:val="005016F6"/>
    <w:rsid w:val="00501D75"/>
    <w:rsid w:val="005020F8"/>
    <w:rsid w:val="0050214E"/>
    <w:rsid w:val="0050228A"/>
    <w:rsid w:val="00502B1C"/>
    <w:rsid w:val="00503858"/>
    <w:rsid w:val="00503F14"/>
    <w:rsid w:val="00504199"/>
    <w:rsid w:val="0050426E"/>
    <w:rsid w:val="00504FDE"/>
    <w:rsid w:val="00505252"/>
    <w:rsid w:val="00506EC0"/>
    <w:rsid w:val="005114E2"/>
    <w:rsid w:val="00511784"/>
    <w:rsid w:val="00511871"/>
    <w:rsid w:val="00512285"/>
    <w:rsid w:val="005126F0"/>
    <w:rsid w:val="00513972"/>
    <w:rsid w:val="005140AD"/>
    <w:rsid w:val="00516ABB"/>
    <w:rsid w:val="00516DAA"/>
    <w:rsid w:val="00520219"/>
    <w:rsid w:val="005226C5"/>
    <w:rsid w:val="005227B9"/>
    <w:rsid w:val="00524679"/>
    <w:rsid w:val="00525D0C"/>
    <w:rsid w:val="00526852"/>
    <w:rsid w:val="00527CED"/>
    <w:rsid w:val="005300BD"/>
    <w:rsid w:val="0053224F"/>
    <w:rsid w:val="005324E3"/>
    <w:rsid w:val="00533CDC"/>
    <w:rsid w:val="00533D31"/>
    <w:rsid w:val="00535A29"/>
    <w:rsid w:val="005371DF"/>
    <w:rsid w:val="00537662"/>
    <w:rsid w:val="00540DCC"/>
    <w:rsid w:val="00544486"/>
    <w:rsid w:val="005464D9"/>
    <w:rsid w:val="0054730F"/>
    <w:rsid w:val="005477AE"/>
    <w:rsid w:val="005510DC"/>
    <w:rsid w:val="00552367"/>
    <w:rsid w:val="00552C80"/>
    <w:rsid w:val="00552EAB"/>
    <w:rsid w:val="0055307A"/>
    <w:rsid w:val="005537DD"/>
    <w:rsid w:val="005539CF"/>
    <w:rsid w:val="00553D0E"/>
    <w:rsid w:val="00553F1E"/>
    <w:rsid w:val="005554CF"/>
    <w:rsid w:val="005556A8"/>
    <w:rsid w:val="005566AD"/>
    <w:rsid w:val="005568F2"/>
    <w:rsid w:val="00560096"/>
    <w:rsid w:val="00560167"/>
    <w:rsid w:val="005606C1"/>
    <w:rsid w:val="0056234E"/>
    <w:rsid w:val="00563173"/>
    <w:rsid w:val="00563465"/>
    <w:rsid w:val="0056423F"/>
    <w:rsid w:val="0056530A"/>
    <w:rsid w:val="00565B01"/>
    <w:rsid w:val="00565B82"/>
    <w:rsid w:val="00565DB0"/>
    <w:rsid w:val="00566130"/>
    <w:rsid w:val="00567852"/>
    <w:rsid w:val="005713F6"/>
    <w:rsid w:val="005714C6"/>
    <w:rsid w:val="0057263C"/>
    <w:rsid w:val="00572D49"/>
    <w:rsid w:val="0057362F"/>
    <w:rsid w:val="00573C14"/>
    <w:rsid w:val="0057421B"/>
    <w:rsid w:val="0057542A"/>
    <w:rsid w:val="005754ED"/>
    <w:rsid w:val="00575ECF"/>
    <w:rsid w:val="00577711"/>
    <w:rsid w:val="005806A9"/>
    <w:rsid w:val="00580E7E"/>
    <w:rsid w:val="00581677"/>
    <w:rsid w:val="00581861"/>
    <w:rsid w:val="0058199D"/>
    <w:rsid w:val="00582A93"/>
    <w:rsid w:val="00584784"/>
    <w:rsid w:val="00584E51"/>
    <w:rsid w:val="005856CB"/>
    <w:rsid w:val="00585E1F"/>
    <w:rsid w:val="00586236"/>
    <w:rsid w:val="005863C1"/>
    <w:rsid w:val="00586BDE"/>
    <w:rsid w:val="00587261"/>
    <w:rsid w:val="0059023E"/>
    <w:rsid w:val="00590C8A"/>
    <w:rsid w:val="005919A2"/>
    <w:rsid w:val="005920D4"/>
    <w:rsid w:val="00592180"/>
    <w:rsid w:val="00592A03"/>
    <w:rsid w:val="0059381B"/>
    <w:rsid w:val="00593AA7"/>
    <w:rsid w:val="0059417C"/>
    <w:rsid w:val="00595455"/>
    <w:rsid w:val="00597271"/>
    <w:rsid w:val="00597C30"/>
    <w:rsid w:val="00597EC9"/>
    <w:rsid w:val="005A0548"/>
    <w:rsid w:val="005A08DC"/>
    <w:rsid w:val="005A11C2"/>
    <w:rsid w:val="005A1774"/>
    <w:rsid w:val="005A1858"/>
    <w:rsid w:val="005A29AF"/>
    <w:rsid w:val="005A3AD7"/>
    <w:rsid w:val="005A43B0"/>
    <w:rsid w:val="005A4C71"/>
    <w:rsid w:val="005A4C7C"/>
    <w:rsid w:val="005A5926"/>
    <w:rsid w:val="005A6063"/>
    <w:rsid w:val="005A6684"/>
    <w:rsid w:val="005A68BA"/>
    <w:rsid w:val="005A70B2"/>
    <w:rsid w:val="005A7C7F"/>
    <w:rsid w:val="005B0201"/>
    <w:rsid w:val="005B0E51"/>
    <w:rsid w:val="005B271B"/>
    <w:rsid w:val="005B28AF"/>
    <w:rsid w:val="005B3089"/>
    <w:rsid w:val="005B3528"/>
    <w:rsid w:val="005B4171"/>
    <w:rsid w:val="005B4DB9"/>
    <w:rsid w:val="005B6A38"/>
    <w:rsid w:val="005B6ED2"/>
    <w:rsid w:val="005B7506"/>
    <w:rsid w:val="005C3900"/>
    <w:rsid w:val="005C5818"/>
    <w:rsid w:val="005C7C13"/>
    <w:rsid w:val="005C7C22"/>
    <w:rsid w:val="005D0016"/>
    <w:rsid w:val="005D0B19"/>
    <w:rsid w:val="005D1321"/>
    <w:rsid w:val="005D22AA"/>
    <w:rsid w:val="005D2832"/>
    <w:rsid w:val="005D3D89"/>
    <w:rsid w:val="005D4D57"/>
    <w:rsid w:val="005D4EA6"/>
    <w:rsid w:val="005D6D9C"/>
    <w:rsid w:val="005E0970"/>
    <w:rsid w:val="005E0DD9"/>
    <w:rsid w:val="005E3252"/>
    <w:rsid w:val="005E3DE2"/>
    <w:rsid w:val="005E4FA0"/>
    <w:rsid w:val="005E526A"/>
    <w:rsid w:val="005E657C"/>
    <w:rsid w:val="005E7DAC"/>
    <w:rsid w:val="005F04AD"/>
    <w:rsid w:val="005F0B82"/>
    <w:rsid w:val="005F116F"/>
    <w:rsid w:val="005F1824"/>
    <w:rsid w:val="005F1CE0"/>
    <w:rsid w:val="005F225F"/>
    <w:rsid w:val="005F23F1"/>
    <w:rsid w:val="005F2E55"/>
    <w:rsid w:val="005F2F37"/>
    <w:rsid w:val="005F4417"/>
    <w:rsid w:val="005F4E0C"/>
    <w:rsid w:val="005F527C"/>
    <w:rsid w:val="005F61EF"/>
    <w:rsid w:val="00600010"/>
    <w:rsid w:val="006000D3"/>
    <w:rsid w:val="0060028C"/>
    <w:rsid w:val="006004C1"/>
    <w:rsid w:val="00600F90"/>
    <w:rsid w:val="00601C88"/>
    <w:rsid w:val="00602427"/>
    <w:rsid w:val="006024C4"/>
    <w:rsid w:val="00603031"/>
    <w:rsid w:val="006040F8"/>
    <w:rsid w:val="006054E7"/>
    <w:rsid w:val="00605774"/>
    <w:rsid w:val="00605C39"/>
    <w:rsid w:val="00606313"/>
    <w:rsid w:val="006070D3"/>
    <w:rsid w:val="00610E56"/>
    <w:rsid w:val="006112AD"/>
    <w:rsid w:val="00611E32"/>
    <w:rsid w:val="00611F74"/>
    <w:rsid w:val="00613397"/>
    <w:rsid w:val="00613482"/>
    <w:rsid w:val="00613907"/>
    <w:rsid w:val="00613E2E"/>
    <w:rsid w:val="00615473"/>
    <w:rsid w:val="0061580E"/>
    <w:rsid w:val="006159B5"/>
    <w:rsid w:val="0061690F"/>
    <w:rsid w:val="00617D78"/>
    <w:rsid w:val="00620E56"/>
    <w:rsid w:val="006215A8"/>
    <w:rsid w:val="00623060"/>
    <w:rsid w:val="006238C0"/>
    <w:rsid w:val="00623B79"/>
    <w:rsid w:val="006242F8"/>
    <w:rsid w:val="00624605"/>
    <w:rsid w:val="00625315"/>
    <w:rsid w:val="00625458"/>
    <w:rsid w:val="00625D12"/>
    <w:rsid w:val="00625FA8"/>
    <w:rsid w:val="00626264"/>
    <w:rsid w:val="0062706F"/>
    <w:rsid w:val="00630F6D"/>
    <w:rsid w:val="006310A2"/>
    <w:rsid w:val="006318D5"/>
    <w:rsid w:val="006324CB"/>
    <w:rsid w:val="006328C0"/>
    <w:rsid w:val="00632E2D"/>
    <w:rsid w:val="006337A7"/>
    <w:rsid w:val="0063448B"/>
    <w:rsid w:val="00640C4D"/>
    <w:rsid w:val="00641196"/>
    <w:rsid w:val="00641946"/>
    <w:rsid w:val="006419EF"/>
    <w:rsid w:val="00642B06"/>
    <w:rsid w:val="00642EA6"/>
    <w:rsid w:val="00643220"/>
    <w:rsid w:val="006446EB"/>
    <w:rsid w:val="00645B05"/>
    <w:rsid w:val="00646FD9"/>
    <w:rsid w:val="00647458"/>
    <w:rsid w:val="00650056"/>
    <w:rsid w:val="00650A67"/>
    <w:rsid w:val="00653585"/>
    <w:rsid w:val="00654527"/>
    <w:rsid w:val="00655D34"/>
    <w:rsid w:val="00656179"/>
    <w:rsid w:val="006566B8"/>
    <w:rsid w:val="0065695E"/>
    <w:rsid w:val="00656B72"/>
    <w:rsid w:val="00657296"/>
    <w:rsid w:val="006572C8"/>
    <w:rsid w:val="00657659"/>
    <w:rsid w:val="00660235"/>
    <w:rsid w:val="006605E2"/>
    <w:rsid w:val="00660ECA"/>
    <w:rsid w:val="006613D2"/>
    <w:rsid w:val="006625B6"/>
    <w:rsid w:val="00662DBB"/>
    <w:rsid w:val="006647BC"/>
    <w:rsid w:val="00665489"/>
    <w:rsid w:val="006718DD"/>
    <w:rsid w:val="006720EE"/>
    <w:rsid w:val="0067275F"/>
    <w:rsid w:val="006731BD"/>
    <w:rsid w:val="00674489"/>
    <w:rsid w:val="0067542A"/>
    <w:rsid w:val="006758F1"/>
    <w:rsid w:val="00676D56"/>
    <w:rsid w:val="00677558"/>
    <w:rsid w:val="00677A39"/>
    <w:rsid w:val="00677D2C"/>
    <w:rsid w:val="00680FB8"/>
    <w:rsid w:val="00681082"/>
    <w:rsid w:val="006810F9"/>
    <w:rsid w:val="0068132E"/>
    <w:rsid w:val="00683194"/>
    <w:rsid w:val="00683218"/>
    <w:rsid w:val="00683508"/>
    <w:rsid w:val="00684AB6"/>
    <w:rsid w:val="00685B4E"/>
    <w:rsid w:val="006861F7"/>
    <w:rsid w:val="00690971"/>
    <w:rsid w:val="006909CD"/>
    <w:rsid w:val="00690F46"/>
    <w:rsid w:val="00691423"/>
    <w:rsid w:val="006928BE"/>
    <w:rsid w:val="00692D4D"/>
    <w:rsid w:val="00694C1D"/>
    <w:rsid w:val="00694E37"/>
    <w:rsid w:val="00696440"/>
    <w:rsid w:val="00696D8C"/>
    <w:rsid w:val="00697B42"/>
    <w:rsid w:val="00697C18"/>
    <w:rsid w:val="00697EBA"/>
    <w:rsid w:val="006A10E4"/>
    <w:rsid w:val="006A1242"/>
    <w:rsid w:val="006A1533"/>
    <w:rsid w:val="006A193D"/>
    <w:rsid w:val="006A1A2D"/>
    <w:rsid w:val="006A28C6"/>
    <w:rsid w:val="006A2A6A"/>
    <w:rsid w:val="006A37B4"/>
    <w:rsid w:val="006A4C9C"/>
    <w:rsid w:val="006A5049"/>
    <w:rsid w:val="006A6F02"/>
    <w:rsid w:val="006A7416"/>
    <w:rsid w:val="006B0D8C"/>
    <w:rsid w:val="006B1173"/>
    <w:rsid w:val="006B1815"/>
    <w:rsid w:val="006B1BAC"/>
    <w:rsid w:val="006B22C2"/>
    <w:rsid w:val="006B2629"/>
    <w:rsid w:val="006B32A8"/>
    <w:rsid w:val="006B39C5"/>
    <w:rsid w:val="006B4230"/>
    <w:rsid w:val="006B50C9"/>
    <w:rsid w:val="006B614A"/>
    <w:rsid w:val="006B6B8E"/>
    <w:rsid w:val="006C120E"/>
    <w:rsid w:val="006C201C"/>
    <w:rsid w:val="006C2285"/>
    <w:rsid w:val="006C2D90"/>
    <w:rsid w:val="006C32CB"/>
    <w:rsid w:val="006C4114"/>
    <w:rsid w:val="006C5634"/>
    <w:rsid w:val="006D0A53"/>
    <w:rsid w:val="006D0ABD"/>
    <w:rsid w:val="006D0EA6"/>
    <w:rsid w:val="006D16A7"/>
    <w:rsid w:val="006D1F0E"/>
    <w:rsid w:val="006D1F94"/>
    <w:rsid w:val="006D2234"/>
    <w:rsid w:val="006D2AC7"/>
    <w:rsid w:val="006D4788"/>
    <w:rsid w:val="006D4A0F"/>
    <w:rsid w:val="006D4A1A"/>
    <w:rsid w:val="006D6996"/>
    <w:rsid w:val="006E0550"/>
    <w:rsid w:val="006E1EEA"/>
    <w:rsid w:val="006E23DB"/>
    <w:rsid w:val="006E2A2D"/>
    <w:rsid w:val="006E47C9"/>
    <w:rsid w:val="006E5217"/>
    <w:rsid w:val="006E5B27"/>
    <w:rsid w:val="006E5B6D"/>
    <w:rsid w:val="006E6064"/>
    <w:rsid w:val="006E613B"/>
    <w:rsid w:val="006E6810"/>
    <w:rsid w:val="006E6D5B"/>
    <w:rsid w:val="006E7BF2"/>
    <w:rsid w:val="006F0457"/>
    <w:rsid w:val="006F3673"/>
    <w:rsid w:val="006F40AA"/>
    <w:rsid w:val="006F42D0"/>
    <w:rsid w:val="006F4C04"/>
    <w:rsid w:val="006F60BA"/>
    <w:rsid w:val="006F626B"/>
    <w:rsid w:val="006F6B04"/>
    <w:rsid w:val="006F7076"/>
    <w:rsid w:val="0070069F"/>
    <w:rsid w:val="0070071F"/>
    <w:rsid w:val="00700E11"/>
    <w:rsid w:val="0070124C"/>
    <w:rsid w:val="00701C94"/>
    <w:rsid w:val="0070249B"/>
    <w:rsid w:val="00702F1A"/>
    <w:rsid w:val="0070333E"/>
    <w:rsid w:val="007044BA"/>
    <w:rsid w:val="007053E4"/>
    <w:rsid w:val="00706277"/>
    <w:rsid w:val="00707197"/>
    <w:rsid w:val="0070732C"/>
    <w:rsid w:val="0070759A"/>
    <w:rsid w:val="00710A5A"/>
    <w:rsid w:val="0071130D"/>
    <w:rsid w:val="00711597"/>
    <w:rsid w:val="00712732"/>
    <w:rsid w:val="00712988"/>
    <w:rsid w:val="007139EA"/>
    <w:rsid w:val="00713CA5"/>
    <w:rsid w:val="00715559"/>
    <w:rsid w:val="007156A7"/>
    <w:rsid w:val="00715EE0"/>
    <w:rsid w:val="00716D7A"/>
    <w:rsid w:val="0071701D"/>
    <w:rsid w:val="00717063"/>
    <w:rsid w:val="00720297"/>
    <w:rsid w:val="0072132B"/>
    <w:rsid w:val="007213FA"/>
    <w:rsid w:val="007217BF"/>
    <w:rsid w:val="0072224A"/>
    <w:rsid w:val="00723477"/>
    <w:rsid w:val="00724FF1"/>
    <w:rsid w:val="007275D7"/>
    <w:rsid w:val="00727AAD"/>
    <w:rsid w:val="0073146A"/>
    <w:rsid w:val="007336E0"/>
    <w:rsid w:val="00733935"/>
    <w:rsid w:val="007362F3"/>
    <w:rsid w:val="007366AA"/>
    <w:rsid w:val="00736E03"/>
    <w:rsid w:val="00740F57"/>
    <w:rsid w:val="00740FC3"/>
    <w:rsid w:val="00741BFA"/>
    <w:rsid w:val="00743FA4"/>
    <w:rsid w:val="00744DCF"/>
    <w:rsid w:val="00745677"/>
    <w:rsid w:val="00745E60"/>
    <w:rsid w:val="00747143"/>
    <w:rsid w:val="00751ABA"/>
    <w:rsid w:val="00751AF5"/>
    <w:rsid w:val="00752673"/>
    <w:rsid w:val="00752B24"/>
    <w:rsid w:val="00753EE1"/>
    <w:rsid w:val="00756225"/>
    <w:rsid w:val="007579B5"/>
    <w:rsid w:val="00757CB1"/>
    <w:rsid w:val="00761278"/>
    <w:rsid w:val="007616EC"/>
    <w:rsid w:val="007622B6"/>
    <w:rsid w:val="00762471"/>
    <w:rsid w:val="00762BA4"/>
    <w:rsid w:val="00764A4E"/>
    <w:rsid w:val="00765207"/>
    <w:rsid w:val="00767882"/>
    <w:rsid w:val="00767EB3"/>
    <w:rsid w:val="00767F8A"/>
    <w:rsid w:val="00770038"/>
    <w:rsid w:val="007701C5"/>
    <w:rsid w:val="00775032"/>
    <w:rsid w:val="007771B8"/>
    <w:rsid w:val="007820D0"/>
    <w:rsid w:val="007829C3"/>
    <w:rsid w:val="007839A5"/>
    <w:rsid w:val="007844B2"/>
    <w:rsid w:val="00786B4F"/>
    <w:rsid w:val="00786FB9"/>
    <w:rsid w:val="00787DDB"/>
    <w:rsid w:val="00792060"/>
    <w:rsid w:val="0079211C"/>
    <w:rsid w:val="00792238"/>
    <w:rsid w:val="0079322F"/>
    <w:rsid w:val="00793790"/>
    <w:rsid w:val="00795A58"/>
    <w:rsid w:val="00795B33"/>
    <w:rsid w:val="00795E44"/>
    <w:rsid w:val="00796919"/>
    <w:rsid w:val="00796A4C"/>
    <w:rsid w:val="00797113"/>
    <w:rsid w:val="007A0516"/>
    <w:rsid w:val="007A08A5"/>
    <w:rsid w:val="007A2EEA"/>
    <w:rsid w:val="007A32A0"/>
    <w:rsid w:val="007A4B9F"/>
    <w:rsid w:val="007A58BB"/>
    <w:rsid w:val="007A5A71"/>
    <w:rsid w:val="007A62BE"/>
    <w:rsid w:val="007A6712"/>
    <w:rsid w:val="007A7B2E"/>
    <w:rsid w:val="007B0116"/>
    <w:rsid w:val="007B0B2B"/>
    <w:rsid w:val="007B13FA"/>
    <w:rsid w:val="007B1944"/>
    <w:rsid w:val="007B1A9C"/>
    <w:rsid w:val="007B239A"/>
    <w:rsid w:val="007B262F"/>
    <w:rsid w:val="007B2C1E"/>
    <w:rsid w:val="007B3310"/>
    <w:rsid w:val="007B375A"/>
    <w:rsid w:val="007C0320"/>
    <w:rsid w:val="007C0C34"/>
    <w:rsid w:val="007C18F3"/>
    <w:rsid w:val="007C1E8E"/>
    <w:rsid w:val="007C1EF6"/>
    <w:rsid w:val="007C3E4B"/>
    <w:rsid w:val="007C4E2E"/>
    <w:rsid w:val="007C738B"/>
    <w:rsid w:val="007C7729"/>
    <w:rsid w:val="007D0C7B"/>
    <w:rsid w:val="007D3569"/>
    <w:rsid w:val="007D3979"/>
    <w:rsid w:val="007D3AC3"/>
    <w:rsid w:val="007D463E"/>
    <w:rsid w:val="007D63E3"/>
    <w:rsid w:val="007D72DC"/>
    <w:rsid w:val="007D7799"/>
    <w:rsid w:val="007D7A6D"/>
    <w:rsid w:val="007D7AAA"/>
    <w:rsid w:val="007E104C"/>
    <w:rsid w:val="007E14B8"/>
    <w:rsid w:val="007E2880"/>
    <w:rsid w:val="007E3362"/>
    <w:rsid w:val="007E438C"/>
    <w:rsid w:val="007E6A92"/>
    <w:rsid w:val="007E7239"/>
    <w:rsid w:val="007E764A"/>
    <w:rsid w:val="007E7F41"/>
    <w:rsid w:val="007F123C"/>
    <w:rsid w:val="007F1582"/>
    <w:rsid w:val="007F1A73"/>
    <w:rsid w:val="007F1A9F"/>
    <w:rsid w:val="007F33EC"/>
    <w:rsid w:val="007F353F"/>
    <w:rsid w:val="007F365F"/>
    <w:rsid w:val="007F4A91"/>
    <w:rsid w:val="007F4ABC"/>
    <w:rsid w:val="007F4DC4"/>
    <w:rsid w:val="007F57F6"/>
    <w:rsid w:val="007F68D3"/>
    <w:rsid w:val="007F6B8C"/>
    <w:rsid w:val="007F6D9A"/>
    <w:rsid w:val="007F6FD4"/>
    <w:rsid w:val="0080232D"/>
    <w:rsid w:val="00802C1C"/>
    <w:rsid w:val="00803602"/>
    <w:rsid w:val="00803E9E"/>
    <w:rsid w:val="0080521A"/>
    <w:rsid w:val="008060C4"/>
    <w:rsid w:val="008061DD"/>
    <w:rsid w:val="008068F7"/>
    <w:rsid w:val="00806E90"/>
    <w:rsid w:val="00807094"/>
    <w:rsid w:val="00807616"/>
    <w:rsid w:val="008101DB"/>
    <w:rsid w:val="008116E0"/>
    <w:rsid w:val="00812754"/>
    <w:rsid w:val="008149D3"/>
    <w:rsid w:val="008154D6"/>
    <w:rsid w:val="00815AE7"/>
    <w:rsid w:val="00815B95"/>
    <w:rsid w:val="008161B9"/>
    <w:rsid w:val="00816C3B"/>
    <w:rsid w:val="00816D19"/>
    <w:rsid w:val="00817444"/>
    <w:rsid w:val="00817510"/>
    <w:rsid w:val="00821682"/>
    <w:rsid w:val="008216DD"/>
    <w:rsid w:val="00823196"/>
    <w:rsid w:val="0082392A"/>
    <w:rsid w:val="00823D7D"/>
    <w:rsid w:val="00823E1A"/>
    <w:rsid w:val="00826391"/>
    <w:rsid w:val="00831CF1"/>
    <w:rsid w:val="00833A3E"/>
    <w:rsid w:val="008368F0"/>
    <w:rsid w:val="00837427"/>
    <w:rsid w:val="0083745C"/>
    <w:rsid w:val="00837D52"/>
    <w:rsid w:val="0084049B"/>
    <w:rsid w:val="00840B45"/>
    <w:rsid w:val="008419FA"/>
    <w:rsid w:val="00843C0E"/>
    <w:rsid w:val="008445D6"/>
    <w:rsid w:val="00844DC0"/>
    <w:rsid w:val="00844FF0"/>
    <w:rsid w:val="00845920"/>
    <w:rsid w:val="00845CB3"/>
    <w:rsid w:val="00846D5E"/>
    <w:rsid w:val="0084704E"/>
    <w:rsid w:val="00847244"/>
    <w:rsid w:val="008473E1"/>
    <w:rsid w:val="00851060"/>
    <w:rsid w:val="008515C9"/>
    <w:rsid w:val="00851FF7"/>
    <w:rsid w:val="00852009"/>
    <w:rsid w:val="00852238"/>
    <w:rsid w:val="0085347A"/>
    <w:rsid w:val="00853ABE"/>
    <w:rsid w:val="00853C35"/>
    <w:rsid w:val="008548BA"/>
    <w:rsid w:val="00854A56"/>
    <w:rsid w:val="00854CB6"/>
    <w:rsid w:val="008571F2"/>
    <w:rsid w:val="0085758D"/>
    <w:rsid w:val="0086076C"/>
    <w:rsid w:val="008618F7"/>
    <w:rsid w:val="00861D82"/>
    <w:rsid w:val="0086246A"/>
    <w:rsid w:val="008636FA"/>
    <w:rsid w:val="00864D0C"/>
    <w:rsid w:val="0086540D"/>
    <w:rsid w:val="008656A6"/>
    <w:rsid w:val="00866A26"/>
    <w:rsid w:val="00866BA1"/>
    <w:rsid w:val="00870D53"/>
    <w:rsid w:val="0087157D"/>
    <w:rsid w:val="00874359"/>
    <w:rsid w:val="00874986"/>
    <w:rsid w:val="008753C7"/>
    <w:rsid w:val="00875836"/>
    <w:rsid w:val="00875D0A"/>
    <w:rsid w:val="0087608C"/>
    <w:rsid w:val="008761A1"/>
    <w:rsid w:val="008768C2"/>
    <w:rsid w:val="00876E0F"/>
    <w:rsid w:val="0087791B"/>
    <w:rsid w:val="00880172"/>
    <w:rsid w:val="00881862"/>
    <w:rsid w:val="00881CB6"/>
    <w:rsid w:val="008830B0"/>
    <w:rsid w:val="0088342F"/>
    <w:rsid w:val="00883898"/>
    <w:rsid w:val="00885972"/>
    <w:rsid w:val="00885B13"/>
    <w:rsid w:val="00886056"/>
    <w:rsid w:val="00886C08"/>
    <w:rsid w:val="00886D4B"/>
    <w:rsid w:val="00887E22"/>
    <w:rsid w:val="00890332"/>
    <w:rsid w:val="00890F24"/>
    <w:rsid w:val="0089131C"/>
    <w:rsid w:val="008916B7"/>
    <w:rsid w:val="00891837"/>
    <w:rsid w:val="008922D5"/>
    <w:rsid w:val="008927BF"/>
    <w:rsid w:val="00893E7E"/>
    <w:rsid w:val="008949EA"/>
    <w:rsid w:val="00897C14"/>
    <w:rsid w:val="00897F79"/>
    <w:rsid w:val="008A06FC"/>
    <w:rsid w:val="008A13F5"/>
    <w:rsid w:val="008A2B20"/>
    <w:rsid w:val="008A2CA7"/>
    <w:rsid w:val="008A44CB"/>
    <w:rsid w:val="008A484A"/>
    <w:rsid w:val="008A4D63"/>
    <w:rsid w:val="008A55EB"/>
    <w:rsid w:val="008A612E"/>
    <w:rsid w:val="008A724A"/>
    <w:rsid w:val="008A74F1"/>
    <w:rsid w:val="008A7633"/>
    <w:rsid w:val="008A77DC"/>
    <w:rsid w:val="008A7981"/>
    <w:rsid w:val="008B18F3"/>
    <w:rsid w:val="008B1D79"/>
    <w:rsid w:val="008B3C6B"/>
    <w:rsid w:val="008B4746"/>
    <w:rsid w:val="008B575E"/>
    <w:rsid w:val="008B5D13"/>
    <w:rsid w:val="008B6C2F"/>
    <w:rsid w:val="008B7D11"/>
    <w:rsid w:val="008B7DE4"/>
    <w:rsid w:val="008C0461"/>
    <w:rsid w:val="008C3490"/>
    <w:rsid w:val="008C47EA"/>
    <w:rsid w:val="008C48EA"/>
    <w:rsid w:val="008C4E57"/>
    <w:rsid w:val="008C5C27"/>
    <w:rsid w:val="008C6D30"/>
    <w:rsid w:val="008C7AAD"/>
    <w:rsid w:val="008C7C27"/>
    <w:rsid w:val="008D0B94"/>
    <w:rsid w:val="008D0F5D"/>
    <w:rsid w:val="008D2F0B"/>
    <w:rsid w:val="008D2F3C"/>
    <w:rsid w:val="008D310C"/>
    <w:rsid w:val="008D3911"/>
    <w:rsid w:val="008D410A"/>
    <w:rsid w:val="008D451F"/>
    <w:rsid w:val="008D7B10"/>
    <w:rsid w:val="008D7DC4"/>
    <w:rsid w:val="008E0855"/>
    <w:rsid w:val="008E1E57"/>
    <w:rsid w:val="008E235A"/>
    <w:rsid w:val="008E23EE"/>
    <w:rsid w:val="008E24A3"/>
    <w:rsid w:val="008E3BAE"/>
    <w:rsid w:val="008E3D58"/>
    <w:rsid w:val="008E3EB6"/>
    <w:rsid w:val="008E4026"/>
    <w:rsid w:val="008E5BC2"/>
    <w:rsid w:val="008E5EEA"/>
    <w:rsid w:val="008E716F"/>
    <w:rsid w:val="008F0537"/>
    <w:rsid w:val="008F0CD9"/>
    <w:rsid w:val="008F469A"/>
    <w:rsid w:val="008F7275"/>
    <w:rsid w:val="008F734E"/>
    <w:rsid w:val="00901555"/>
    <w:rsid w:val="00901853"/>
    <w:rsid w:val="0090335D"/>
    <w:rsid w:val="009038BE"/>
    <w:rsid w:val="0090462F"/>
    <w:rsid w:val="00906FAA"/>
    <w:rsid w:val="0090782E"/>
    <w:rsid w:val="00907B6C"/>
    <w:rsid w:val="009117DE"/>
    <w:rsid w:val="009119DD"/>
    <w:rsid w:val="00911B13"/>
    <w:rsid w:val="009132F0"/>
    <w:rsid w:val="0091462F"/>
    <w:rsid w:val="00916058"/>
    <w:rsid w:val="00917A6D"/>
    <w:rsid w:val="00917EDF"/>
    <w:rsid w:val="00917FB6"/>
    <w:rsid w:val="00920D8C"/>
    <w:rsid w:val="00920DDE"/>
    <w:rsid w:val="009210AE"/>
    <w:rsid w:val="009231A1"/>
    <w:rsid w:val="009231BA"/>
    <w:rsid w:val="009251F3"/>
    <w:rsid w:val="009254CD"/>
    <w:rsid w:val="009258B0"/>
    <w:rsid w:val="00926D0A"/>
    <w:rsid w:val="0092718F"/>
    <w:rsid w:val="00932DFD"/>
    <w:rsid w:val="00933B93"/>
    <w:rsid w:val="00934C0C"/>
    <w:rsid w:val="00934D07"/>
    <w:rsid w:val="00935AEC"/>
    <w:rsid w:val="009365C6"/>
    <w:rsid w:val="0093789C"/>
    <w:rsid w:val="009402ED"/>
    <w:rsid w:val="009403E6"/>
    <w:rsid w:val="0094041A"/>
    <w:rsid w:val="009417EA"/>
    <w:rsid w:val="009428BD"/>
    <w:rsid w:val="00944AC7"/>
    <w:rsid w:val="009455A3"/>
    <w:rsid w:val="00945679"/>
    <w:rsid w:val="00946889"/>
    <w:rsid w:val="00947E84"/>
    <w:rsid w:val="0095036C"/>
    <w:rsid w:val="009512F5"/>
    <w:rsid w:val="00951D37"/>
    <w:rsid w:val="00952016"/>
    <w:rsid w:val="00952BFB"/>
    <w:rsid w:val="00953789"/>
    <w:rsid w:val="00953E9A"/>
    <w:rsid w:val="0095444B"/>
    <w:rsid w:val="00955299"/>
    <w:rsid w:val="009559AB"/>
    <w:rsid w:val="00957764"/>
    <w:rsid w:val="009578F8"/>
    <w:rsid w:val="00957B1D"/>
    <w:rsid w:val="0096022F"/>
    <w:rsid w:val="009611E4"/>
    <w:rsid w:val="009615EE"/>
    <w:rsid w:val="009618F7"/>
    <w:rsid w:val="00962AC9"/>
    <w:rsid w:val="00963689"/>
    <w:rsid w:val="0096715A"/>
    <w:rsid w:val="00967FB3"/>
    <w:rsid w:val="009708B0"/>
    <w:rsid w:val="0097130E"/>
    <w:rsid w:val="009715AD"/>
    <w:rsid w:val="00971F79"/>
    <w:rsid w:val="00972CF3"/>
    <w:rsid w:val="009733B6"/>
    <w:rsid w:val="00973920"/>
    <w:rsid w:val="00975803"/>
    <w:rsid w:val="00980F4B"/>
    <w:rsid w:val="00981740"/>
    <w:rsid w:val="00982036"/>
    <w:rsid w:val="00983624"/>
    <w:rsid w:val="00983C95"/>
    <w:rsid w:val="00983FAC"/>
    <w:rsid w:val="00984469"/>
    <w:rsid w:val="009867E2"/>
    <w:rsid w:val="00986DE8"/>
    <w:rsid w:val="00986F3B"/>
    <w:rsid w:val="009871AF"/>
    <w:rsid w:val="00987823"/>
    <w:rsid w:val="00987C03"/>
    <w:rsid w:val="0099092D"/>
    <w:rsid w:val="0099173C"/>
    <w:rsid w:val="00991E02"/>
    <w:rsid w:val="00991EBB"/>
    <w:rsid w:val="00991F78"/>
    <w:rsid w:val="00992521"/>
    <w:rsid w:val="00993CF8"/>
    <w:rsid w:val="00994779"/>
    <w:rsid w:val="00996E8F"/>
    <w:rsid w:val="00996EB3"/>
    <w:rsid w:val="009A2E74"/>
    <w:rsid w:val="009A344A"/>
    <w:rsid w:val="009A59E7"/>
    <w:rsid w:val="009A6371"/>
    <w:rsid w:val="009B07D5"/>
    <w:rsid w:val="009B2B46"/>
    <w:rsid w:val="009B3BF9"/>
    <w:rsid w:val="009B4685"/>
    <w:rsid w:val="009B4D2F"/>
    <w:rsid w:val="009B4D9A"/>
    <w:rsid w:val="009B562C"/>
    <w:rsid w:val="009B57B1"/>
    <w:rsid w:val="009C010D"/>
    <w:rsid w:val="009C01F6"/>
    <w:rsid w:val="009C0251"/>
    <w:rsid w:val="009C15CF"/>
    <w:rsid w:val="009C18A2"/>
    <w:rsid w:val="009C1F21"/>
    <w:rsid w:val="009C25F1"/>
    <w:rsid w:val="009C2635"/>
    <w:rsid w:val="009C2E90"/>
    <w:rsid w:val="009C3A19"/>
    <w:rsid w:val="009C4E0A"/>
    <w:rsid w:val="009C5CCA"/>
    <w:rsid w:val="009C5F86"/>
    <w:rsid w:val="009C6286"/>
    <w:rsid w:val="009C76D4"/>
    <w:rsid w:val="009C78B6"/>
    <w:rsid w:val="009D0063"/>
    <w:rsid w:val="009D06F5"/>
    <w:rsid w:val="009D07A7"/>
    <w:rsid w:val="009D2679"/>
    <w:rsid w:val="009D2E8D"/>
    <w:rsid w:val="009D304C"/>
    <w:rsid w:val="009D3B5C"/>
    <w:rsid w:val="009D3D7B"/>
    <w:rsid w:val="009D3E5E"/>
    <w:rsid w:val="009D4370"/>
    <w:rsid w:val="009D4A83"/>
    <w:rsid w:val="009D78A6"/>
    <w:rsid w:val="009E07C6"/>
    <w:rsid w:val="009E0E26"/>
    <w:rsid w:val="009E1A43"/>
    <w:rsid w:val="009E32B1"/>
    <w:rsid w:val="009E37F2"/>
    <w:rsid w:val="009E4682"/>
    <w:rsid w:val="009E646E"/>
    <w:rsid w:val="009E64F4"/>
    <w:rsid w:val="009E682E"/>
    <w:rsid w:val="009F1034"/>
    <w:rsid w:val="009F149E"/>
    <w:rsid w:val="009F5657"/>
    <w:rsid w:val="009F570B"/>
    <w:rsid w:val="009F6208"/>
    <w:rsid w:val="009F6D06"/>
    <w:rsid w:val="00A00D1A"/>
    <w:rsid w:val="00A01A57"/>
    <w:rsid w:val="00A02307"/>
    <w:rsid w:val="00A02E04"/>
    <w:rsid w:val="00A043E5"/>
    <w:rsid w:val="00A0491E"/>
    <w:rsid w:val="00A0538F"/>
    <w:rsid w:val="00A06195"/>
    <w:rsid w:val="00A0661B"/>
    <w:rsid w:val="00A072D6"/>
    <w:rsid w:val="00A1144F"/>
    <w:rsid w:val="00A11992"/>
    <w:rsid w:val="00A121F0"/>
    <w:rsid w:val="00A1270C"/>
    <w:rsid w:val="00A1273C"/>
    <w:rsid w:val="00A12D41"/>
    <w:rsid w:val="00A13CFF"/>
    <w:rsid w:val="00A13D6B"/>
    <w:rsid w:val="00A14BD9"/>
    <w:rsid w:val="00A14CC7"/>
    <w:rsid w:val="00A15772"/>
    <w:rsid w:val="00A15FBD"/>
    <w:rsid w:val="00A1617E"/>
    <w:rsid w:val="00A166E4"/>
    <w:rsid w:val="00A1747B"/>
    <w:rsid w:val="00A177DB"/>
    <w:rsid w:val="00A200BB"/>
    <w:rsid w:val="00A20266"/>
    <w:rsid w:val="00A214C8"/>
    <w:rsid w:val="00A21DDA"/>
    <w:rsid w:val="00A234E8"/>
    <w:rsid w:val="00A244AC"/>
    <w:rsid w:val="00A2597C"/>
    <w:rsid w:val="00A25E5F"/>
    <w:rsid w:val="00A27DBB"/>
    <w:rsid w:val="00A27EFE"/>
    <w:rsid w:val="00A3132A"/>
    <w:rsid w:val="00A3167D"/>
    <w:rsid w:val="00A32634"/>
    <w:rsid w:val="00A32F96"/>
    <w:rsid w:val="00A33CD7"/>
    <w:rsid w:val="00A33DDD"/>
    <w:rsid w:val="00A3449A"/>
    <w:rsid w:val="00A344CD"/>
    <w:rsid w:val="00A34DB7"/>
    <w:rsid w:val="00A35519"/>
    <w:rsid w:val="00A36AA7"/>
    <w:rsid w:val="00A36C96"/>
    <w:rsid w:val="00A4150A"/>
    <w:rsid w:val="00A41F12"/>
    <w:rsid w:val="00A423E9"/>
    <w:rsid w:val="00A42679"/>
    <w:rsid w:val="00A43142"/>
    <w:rsid w:val="00A432BA"/>
    <w:rsid w:val="00A444BC"/>
    <w:rsid w:val="00A44E52"/>
    <w:rsid w:val="00A4540E"/>
    <w:rsid w:val="00A45497"/>
    <w:rsid w:val="00A45575"/>
    <w:rsid w:val="00A45C50"/>
    <w:rsid w:val="00A470B2"/>
    <w:rsid w:val="00A50835"/>
    <w:rsid w:val="00A529F0"/>
    <w:rsid w:val="00A52FF3"/>
    <w:rsid w:val="00A533A4"/>
    <w:rsid w:val="00A53F0A"/>
    <w:rsid w:val="00A5449F"/>
    <w:rsid w:val="00A545A3"/>
    <w:rsid w:val="00A553C5"/>
    <w:rsid w:val="00A56595"/>
    <w:rsid w:val="00A568D8"/>
    <w:rsid w:val="00A572DF"/>
    <w:rsid w:val="00A608F0"/>
    <w:rsid w:val="00A61BB4"/>
    <w:rsid w:val="00A6514F"/>
    <w:rsid w:val="00A65BA5"/>
    <w:rsid w:val="00A6693C"/>
    <w:rsid w:val="00A70CA1"/>
    <w:rsid w:val="00A715EB"/>
    <w:rsid w:val="00A71FF3"/>
    <w:rsid w:val="00A726F4"/>
    <w:rsid w:val="00A72C85"/>
    <w:rsid w:val="00A72F24"/>
    <w:rsid w:val="00A730DF"/>
    <w:rsid w:val="00A734BF"/>
    <w:rsid w:val="00A73E5E"/>
    <w:rsid w:val="00A74A4A"/>
    <w:rsid w:val="00A765D4"/>
    <w:rsid w:val="00A76653"/>
    <w:rsid w:val="00A77572"/>
    <w:rsid w:val="00A77628"/>
    <w:rsid w:val="00A8033E"/>
    <w:rsid w:val="00A80805"/>
    <w:rsid w:val="00A80AB2"/>
    <w:rsid w:val="00A8186A"/>
    <w:rsid w:val="00A821F9"/>
    <w:rsid w:val="00A826F4"/>
    <w:rsid w:val="00A83EB5"/>
    <w:rsid w:val="00A83ECD"/>
    <w:rsid w:val="00A83ED2"/>
    <w:rsid w:val="00A85296"/>
    <w:rsid w:val="00A863FA"/>
    <w:rsid w:val="00A907CB"/>
    <w:rsid w:val="00A90E46"/>
    <w:rsid w:val="00A92BB2"/>
    <w:rsid w:val="00A92D73"/>
    <w:rsid w:val="00A95216"/>
    <w:rsid w:val="00A9603A"/>
    <w:rsid w:val="00A977EB"/>
    <w:rsid w:val="00A97B12"/>
    <w:rsid w:val="00AA0362"/>
    <w:rsid w:val="00AA04D7"/>
    <w:rsid w:val="00AA0DA0"/>
    <w:rsid w:val="00AA1880"/>
    <w:rsid w:val="00AA403D"/>
    <w:rsid w:val="00AA4114"/>
    <w:rsid w:val="00AA4A9E"/>
    <w:rsid w:val="00AA5103"/>
    <w:rsid w:val="00AA5859"/>
    <w:rsid w:val="00AA6BBD"/>
    <w:rsid w:val="00AA7392"/>
    <w:rsid w:val="00AB001C"/>
    <w:rsid w:val="00AB0FD9"/>
    <w:rsid w:val="00AB2EFA"/>
    <w:rsid w:val="00AB323F"/>
    <w:rsid w:val="00AB3BA7"/>
    <w:rsid w:val="00AB4752"/>
    <w:rsid w:val="00AB59A1"/>
    <w:rsid w:val="00AB5D73"/>
    <w:rsid w:val="00AB5DDF"/>
    <w:rsid w:val="00AB60F0"/>
    <w:rsid w:val="00AB7F1B"/>
    <w:rsid w:val="00AC05D6"/>
    <w:rsid w:val="00AC0785"/>
    <w:rsid w:val="00AC0F5D"/>
    <w:rsid w:val="00AC18ED"/>
    <w:rsid w:val="00AC24D4"/>
    <w:rsid w:val="00AC2511"/>
    <w:rsid w:val="00AC2FB6"/>
    <w:rsid w:val="00AC50DD"/>
    <w:rsid w:val="00AC5EF0"/>
    <w:rsid w:val="00AC7F98"/>
    <w:rsid w:val="00AD264E"/>
    <w:rsid w:val="00AD312F"/>
    <w:rsid w:val="00AD4C6C"/>
    <w:rsid w:val="00AD4D1A"/>
    <w:rsid w:val="00AD548D"/>
    <w:rsid w:val="00AD56FF"/>
    <w:rsid w:val="00AD6D35"/>
    <w:rsid w:val="00AD71FA"/>
    <w:rsid w:val="00AD7563"/>
    <w:rsid w:val="00AD7657"/>
    <w:rsid w:val="00AD79E3"/>
    <w:rsid w:val="00AD7C8C"/>
    <w:rsid w:val="00AD7CF9"/>
    <w:rsid w:val="00AE0EF4"/>
    <w:rsid w:val="00AE26F3"/>
    <w:rsid w:val="00AE2F46"/>
    <w:rsid w:val="00AE3677"/>
    <w:rsid w:val="00AE4BBD"/>
    <w:rsid w:val="00AE5065"/>
    <w:rsid w:val="00AE523C"/>
    <w:rsid w:val="00AF1704"/>
    <w:rsid w:val="00AF19FB"/>
    <w:rsid w:val="00AF1B1B"/>
    <w:rsid w:val="00AF212C"/>
    <w:rsid w:val="00AF2CFB"/>
    <w:rsid w:val="00AF394A"/>
    <w:rsid w:val="00AF52FC"/>
    <w:rsid w:val="00AF563D"/>
    <w:rsid w:val="00AF6976"/>
    <w:rsid w:val="00AF6AFE"/>
    <w:rsid w:val="00B01454"/>
    <w:rsid w:val="00B02BEC"/>
    <w:rsid w:val="00B03CEE"/>
    <w:rsid w:val="00B03E11"/>
    <w:rsid w:val="00B04E0A"/>
    <w:rsid w:val="00B050D8"/>
    <w:rsid w:val="00B05C7B"/>
    <w:rsid w:val="00B0609C"/>
    <w:rsid w:val="00B06113"/>
    <w:rsid w:val="00B06743"/>
    <w:rsid w:val="00B068A8"/>
    <w:rsid w:val="00B10E10"/>
    <w:rsid w:val="00B1119C"/>
    <w:rsid w:val="00B12099"/>
    <w:rsid w:val="00B1267B"/>
    <w:rsid w:val="00B127D6"/>
    <w:rsid w:val="00B128A7"/>
    <w:rsid w:val="00B12AE2"/>
    <w:rsid w:val="00B13B74"/>
    <w:rsid w:val="00B13DBA"/>
    <w:rsid w:val="00B14580"/>
    <w:rsid w:val="00B145EC"/>
    <w:rsid w:val="00B14B2C"/>
    <w:rsid w:val="00B17A55"/>
    <w:rsid w:val="00B2039A"/>
    <w:rsid w:val="00B205A3"/>
    <w:rsid w:val="00B205CD"/>
    <w:rsid w:val="00B217F5"/>
    <w:rsid w:val="00B21CC5"/>
    <w:rsid w:val="00B231FC"/>
    <w:rsid w:val="00B23D25"/>
    <w:rsid w:val="00B24E7F"/>
    <w:rsid w:val="00B25064"/>
    <w:rsid w:val="00B26648"/>
    <w:rsid w:val="00B2695A"/>
    <w:rsid w:val="00B27102"/>
    <w:rsid w:val="00B275CA"/>
    <w:rsid w:val="00B27E5A"/>
    <w:rsid w:val="00B31DAB"/>
    <w:rsid w:val="00B331FA"/>
    <w:rsid w:val="00B33DB6"/>
    <w:rsid w:val="00B33E80"/>
    <w:rsid w:val="00B345EA"/>
    <w:rsid w:val="00B34988"/>
    <w:rsid w:val="00B34E41"/>
    <w:rsid w:val="00B371EB"/>
    <w:rsid w:val="00B37936"/>
    <w:rsid w:val="00B40807"/>
    <w:rsid w:val="00B40938"/>
    <w:rsid w:val="00B41389"/>
    <w:rsid w:val="00B415E2"/>
    <w:rsid w:val="00B41BEF"/>
    <w:rsid w:val="00B42924"/>
    <w:rsid w:val="00B44EBF"/>
    <w:rsid w:val="00B47F51"/>
    <w:rsid w:val="00B5065B"/>
    <w:rsid w:val="00B5114B"/>
    <w:rsid w:val="00B53064"/>
    <w:rsid w:val="00B564F3"/>
    <w:rsid w:val="00B5726F"/>
    <w:rsid w:val="00B57E38"/>
    <w:rsid w:val="00B57E96"/>
    <w:rsid w:val="00B607B7"/>
    <w:rsid w:val="00B60C32"/>
    <w:rsid w:val="00B6206F"/>
    <w:rsid w:val="00B6297E"/>
    <w:rsid w:val="00B62FBB"/>
    <w:rsid w:val="00B63038"/>
    <w:rsid w:val="00B6310B"/>
    <w:rsid w:val="00B63E56"/>
    <w:rsid w:val="00B65124"/>
    <w:rsid w:val="00B660BF"/>
    <w:rsid w:val="00B66255"/>
    <w:rsid w:val="00B66912"/>
    <w:rsid w:val="00B66EED"/>
    <w:rsid w:val="00B70602"/>
    <w:rsid w:val="00B70732"/>
    <w:rsid w:val="00B70B83"/>
    <w:rsid w:val="00B70D0F"/>
    <w:rsid w:val="00B714E2"/>
    <w:rsid w:val="00B72FEB"/>
    <w:rsid w:val="00B7329A"/>
    <w:rsid w:val="00B74563"/>
    <w:rsid w:val="00B74994"/>
    <w:rsid w:val="00B752EB"/>
    <w:rsid w:val="00B75A74"/>
    <w:rsid w:val="00B81328"/>
    <w:rsid w:val="00B82A54"/>
    <w:rsid w:val="00B8490D"/>
    <w:rsid w:val="00B85374"/>
    <w:rsid w:val="00B87740"/>
    <w:rsid w:val="00B9016D"/>
    <w:rsid w:val="00B90249"/>
    <w:rsid w:val="00B907EF"/>
    <w:rsid w:val="00B90D3A"/>
    <w:rsid w:val="00B90D66"/>
    <w:rsid w:val="00B91787"/>
    <w:rsid w:val="00B9313A"/>
    <w:rsid w:val="00B94082"/>
    <w:rsid w:val="00B944B6"/>
    <w:rsid w:val="00B9498F"/>
    <w:rsid w:val="00B95AE3"/>
    <w:rsid w:val="00B972A5"/>
    <w:rsid w:val="00BA1460"/>
    <w:rsid w:val="00BA161F"/>
    <w:rsid w:val="00BA1C78"/>
    <w:rsid w:val="00BA1F78"/>
    <w:rsid w:val="00BA309B"/>
    <w:rsid w:val="00BA3FB2"/>
    <w:rsid w:val="00BA4848"/>
    <w:rsid w:val="00BA57AC"/>
    <w:rsid w:val="00BA7C1D"/>
    <w:rsid w:val="00BB0044"/>
    <w:rsid w:val="00BB00F2"/>
    <w:rsid w:val="00BB010C"/>
    <w:rsid w:val="00BB033C"/>
    <w:rsid w:val="00BB12C1"/>
    <w:rsid w:val="00BB290F"/>
    <w:rsid w:val="00BB2E58"/>
    <w:rsid w:val="00BB4BBB"/>
    <w:rsid w:val="00BB4DA4"/>
    <w:rsid w:val="00BB4E2E"/>
    <w:rsid w:val="00BB5274"/>
    <w:rsid w:val="00BB5954"/>
    <w:rsid w:val="00BB6D70"/>
    <w:rsid w:val="00BB740F"/>
    <w:rsid w:val="00BC0060"/>
    <w:rsid w:val="00BC08F5"/>
    <w:rsid w:val="00BC291C"/>
    <w:rsid w:val="00BC2D28"/>
    <w:rsid w:val="00BC3A83"/>
    <w:rsid w:val="00BC4211"/>
    <w:rsid w:val="00BC6D50"/>
    <w:rsid w:val="00BC71FF"/>
    <w:rsid w:val="00BD0F76"/>
    <w:rsid w:val="00BD1D44"/>
    <w:rsid w:val="00BD320D"/>
    <w:rsid w:val="00BD42DD"/>
    <w:rsid w:val="00BD43A7"/>
    <w:rsid w:val="00BD4499"/>
    <w:rsid w:val="00BD5D77"/>
    <w:rsid w:val="00BD72C3"/>
    <w:rsid w:val="00BE06DE"/>
    <w:rsid w:val="00BE07BB"/>
    <w:rsid w:val="00BE0CD5"/>
    <w:rsid w:val="00BE0EDF"/>
    <w:rsid w:val="00BE1F24"/>
    <w:rsid w:val="00BE2EDC"/>
    <w:rsid w:val="00BE4781"/>
    <w:rsid w:val="00BE54EA"/>
    <w:rsid w:val="00BE6640"/>
    <w:rsid w:val="00BE6D03"/>
    <w:rsid w:val="00BE702E"/>
    <w:rsid w:val="00BE72F0"/>
    <w:rsid w:val="00BE75D9"/>
    <w:rsid w:val="00BE7C73"/>
    <w:rsid w:val="00BF055F"/>
    <w:rsid w:val="00BF126E"/>
    <w:rsid w:val="00BF1CE8"/>
    <w:rsid w:val="00BF5006"/>
    <w:rsid w:val="00BF5FBF"/>
    <w:rsid w:val="00BF6EB0"/>
    <w:rsid w:val="00C0033C"/>
    <w:rsid w:val="00C01452"/>
    <w:rsid w:val="00C0249C"/>
    <w:rsid w:val="00C0330C"/>
    <w:rsid w:val="00C03A03"/>
    <w:rsid w:val="00C03AC6"/>
    <w:rsid w:val="00C040E7"/>
    <w:rsid w:val="00C04700"/>
    <w:rsid w:val="00C072C6"/>
    <w:rsid w:val="00C076F5"/>
    <w:rsid w:val="00C07E9C"/>
    <w:rsid w:val="00C11887"/>
    <w:rsid w:val="00C12BB3"/>
    <w:rsid w:val="00C13641"/>
    <w:rsid w:val="00C13C31"/>
    <w:rsid w:val="00C154F9"/>
    <w:rsid w:val="00C15A71"/>
    <w:rsid w:val="00C16FEA"/>
    <w:rsid w:val="00C212D4"/>
    <w:rsid w:val="00C22F73"/>
    <w:rsid w:val="00C239AA"/>
    <w:rsid w:val="00C2509B"/>
    <w:rsid w:val="00C25371"/>
    <w:rsid w:val="00C26244"/>
    <w:rsid w:val="00C26D4D"/>
    <w:rsid w:val="00C26E62"/>
    <w:rsid w:val="00C27030"/>
    <w:rsid w:val="00C275F7"/>
    <w:rsid w:val="00C2760E"/>
    <w:rsid w:val="00C2785B"/>
    <w:rsid w:val="00C27B65"/>
    <w:rsid w:val="00C31D06"/>
    <w:rsid w:val="00C345B6"/>
    <w:rsid w:val="00C34FEB"/>
    <w:rsid w:val="00C363D0"/>
    <w:rsid w:val="00C36B65"/>
    <w:rsid w:val="00C36F9B"/>
    <w:rsid w:val="00C37268"/>
    <w:rsid w:val="00C408B4"/>
    <w:rsid w:val="00C416F0"/>
    <w:rsid w:val="00C4179B"/>
    <w:rsid w:val="00C440D3"/>
    <w:rsid w:val="00C44314"/>
    <w:rsid w:val="00C46CB6"/>
    <w:rsid w:val="00C47D2F"/>
    <w:rsid w:val="00C47ED7"/>
    <w:rsid w:val="00C507F5"/>
    <w:rsid w:val="00C50B35"/>
    <w:rsid w:val="00C50B9C"/>
    <w:rsid w:val="00C50DCE"/>
    <w:rsid w:val="00C515BA"/>
    <w:rsid w:val="00C5165A"/>
    <w:rsid w:val="00C51B0B"/>
    <w:rsid w:val="00C51BAE"/>
    <w:rsid w:val="00C54032"/>
    <w:rsid w:val="00C55E20"/>
    <w:rsid w:val="00C560E7"/>
    <w:rsid w:val="00C6162E"/>
    <w:rsid w:val="00C62747"/>
    <w:rsid w:val="00C62B10"/>
    <w:rsid w:val="00C62DC9"/>
    <w:rsid w:val="00C63D65"/>
    <w:rsid w:val="00C6451A"/>
    <w:rsid w:val="00C645E3"/>
    <w:rsid w:val="00C64B21"/>
    <w:rsid w:val="00C65E22"/>
    <w:rsid w:val="00C6639E"/>
    <w:rsid w:val="00C6645B"/>
    <w:rsid w:val="00C66551"/>
    <w:rsid w:val="00C6677F"/>
    <w:rsid w:val="00C67208"/>
    <w:rsid w:val="00C70937"/>
    <w:rsid w:val="00C712D6"/>
    <w:rsid w:val="00C71352"/>
    <w:rsid w:val="00C71C4C"/>
    <w:rsid w:val="00C74074"/>
    <w:rsid w:val="00C74771"/>
    <w:rsid w:val="00C74C24"/>
    <w:rsid w:val="00C750B7"/>
    <w:rsid w:val="00C761B4"/>
    <w:rsid w:val="00C767CF"/>
    <w:rsid w:val="00C80344"/>
    <w:rsid w:val="00C81156"/>
    <w:rsid w:val="00C82A50"/>
    <w:rsid w:val="00C82F43"/>
    <w:rsid w:val="00C83CE4"/>
    <w:rsid w:val="00C83F37"/>
    <w:rsid w:val="00C84892"/>
    <w:rsid w:val="00C84BBD"/>
    <w:rsid w:val="00C854DB"/>
    <w:rsid w:val="00C85DBC"/>
    <w:rsid w:val="00C85E8F"/>
    <w:rsid w:val="00C86761"/>
    <w:rsid w:val="00C869C9"/>
    <w:rsid w:val="00C86C15"/>
    <w:rsid w:val="00C87DF3"/>
    <w:rsid w:val="00C90803"/>
    <w:rsid w:val="00C90CC6"/>
    <w:rsid w:val="00C9103C"/>
    <w:rsid w:val="00C915FF"/>
    <w:rsid w:val="00C9189A"/>
    <w:rsid w:val="00C9321B"/>
    <w:rsid w:val="00C93531"/>
    <w:rsid w:val="00C937DF"/>
    <w:rsid w:val="00C93FF7"/>
    <w:rsid w:val="00C94493"/>
    <w:rsid w:val="00C94ED7"/>
    <w:rsid w:val="00C9509F"/>
    <w:rsid w:val="00C95955"/>
    <w:rsid w:val="00C95C5D"/>
    <w:rsid w:val="00C9668F"/>
    <w:rsid w:val="00C96AB6"/>
    <w:rsid w:val="00C96B5D"/>
    <w:rsid w:val="00CA0BB3"/>
    <w:rsid w:val="00CA15A2"/>
    <w:rsid w:val="00CA1923"/>
    <w:rsid w:val="00CA2996"/>
    <w:rsid w:val="00CA3463"/>
    <w:rsid w:val="00CA51CB"/>
    <w:rsid w:val="00CA57B0"/>
    <w:rsid w:val="00CA5EA6"/>
    <w:rsid w:val="00CA6E03"/>
    <w:rsid w:val="00CB0155"/>
    <w:rsid w:val="00CB1184"/>
    <w:rsid w:val="00CB1454"/>
    <w:rsid w:val="00CB1597"/>
    <w:rsid w:val="00CB31C7"/>
    <w:rsid w:val="00CB43A7"/>
    <w:rsid w:val="00CB4E3F"/>
    <w:rsid w:val="00CB528F"/>
    <w:rsid w:val="00CB53A2"/>
    <w:rsid w:val="00CB53B0"/>
    <w:rsid w:val="00CB6224"/>
    <w:rsid w:val="00CB6F32"/>
    <w:rsid w:val="00CC13D7"/>
    <w:rsid w:val="00CC1499"/>
    <w:rsid w:val="00CC178C"/>
    <w:rsid w:val="00CC2BC1"/>
    <w:rsid w:val="00CC3461"/>
    <w:rsid w:val="00CC3B8E"/>
    <w:rsid w:val="00CC3E67"/>
    <w:rsid w:val="00CC4977"/>
    <w:rsid w:val="00CC515C"/>
    <w:rsid w:val="00CC5167"/>
    <w:rsid w:val="00CC5AF5"/>
    <w:rsid w:val="00CC5D55"/>
    <w:rsid w:val="00CC64FD"/>
    <w:rsid w:val="00CC6D5B"/>
    <w:rsid w:val="00CC712C"/>
    <w:rsid w:val="00CC7E1B"/>
    <w:rsid w:val="00CD071B"/>
    <w:rsid w:val="00CD24F6"/>
    <w:rsid w:val="00CD36A2"/>
    <w:rsid w:val="00CD3E33"/>
    <w:rsid w:val="00CD40F5"/>
    <w:rsid w:val="00CD5684"/>
    <w:rsid w:val="00CD59D0"/>
    <w:rsid w:val="00CD67B2"/>
    <w:rsid w:val="00CD7284"/>
    <w:rsid w:val="00CD7FCD"/>
    <w:rsid w:val="00CE05F2"/>
    <w:rsid w:val="00CE15AD"/>
    <w:rsid w:val="00CE1BDE"/>
    <w:rsid w:val="00CE3184"/>
    <w:rsid w:val="00CE3517"/>
    <w:rsid w:val="00CE439D"/>
    <w:rsid w:val="00CE48D5"/>
    <w:rsid w:val="00CE5B1D"/>
    <w:rsid w:val="00CE6336"/>
    <w:rsid w:val="00CE7083"/>
    <w:rsid w:val="00CE7C68"/>
    <w:rsid w:val="00CF2EDD"/>
    <w:rsid w:val="00CF4B34"/>
    <w:rsid w:val="00CF506E"/>
    <w:rsid w:val="00CF55A5"/>
    <w:rsid w:val="00CF5A88"/>
    <w:rsid w:val="00CF69F9"/>
    <w:rsid w:val="00CF6F24"/>
    <w:rsid w:val="00CF74BA"/>
    <w:rsid w:val="00CF7EA2"/>
    <w:rsid w:val="00D00C85"/>
    <w:rsid w:val="00D02264"/>
    <w:rsid w:val="00D039D0"/>
    <w:rsid w:val="00D03D6A"/>
    <w:rsid w:val="00D03D8B"/>
    <w:rsid w:val="00D0552D"/>
    <w:rsid w:val="00D05F4E"/>
    <w:rsid w:val="00D0601C"/>
    <w:rsid w:val="00D0632C"/>
    <w:rsid w:val="00D0725D"/>
    <w:rsid w:val="00D07960"/>
    <w:rsid w:val="00D07F52"/>
    <w:rsid w:val="00D10B7B"/>
    <w:rsid w:val="00D10D3E"/>
    <w:rsid w:val="00D11D21"/>
    <w:rsid w:val="00D11D4B"/>
    <w:rsid w:val="00D129B9"/>
    <w:rsid w:val="00D13828"/>
    <w:rsid w:val="00D14215"/>
    <w:rsid w:val="00D15A7B"/>
    <w:rsid w:val="00D16279"/>
    <w:rsid w:val="00D16CB8"/>
    <w:rsid w:val="00D1755F"/>
    <w:rsid w:val="00D17A6D"/>
    <w:rsid w:val="00D20196"/>
    <w:rsid w:val="00D20845"/>
    <w:rsid w:val="00D20E25"/>
    <w:rsid w:val="00D21933"/>
    <w:rsid w:val="00D21EA8"/>
    <w:rsid w:val="00D22C01"/>
    <w:rsid w:val="00D243D2"/>
    <w:rsid w:val="00D24685"/>
    <w:rsid w:val="00D24B91"/>
    <w:rsid w:val="00D259A1"/>
    <w:rsid w:val="00D26419"/>
    <w:rsid w:val="00D270FB"/>
    <w:rsid w:val="00D276BB"/>
    <w:rsid w:val="00D30A9A"/>
    <w:rsid w:val="00D33859"/>
    <w:rsid w:val="00D33928"/>
    <w:rsid w:val="00D34483"/>
    <w:rsid w:val="00D3533B"/>
    <w:rsid w:val="00D3591E"/>
    <w:rsid w:val="00D35C37"/>
    <w:rsid w:val="00D366BE"/>
    <w:rsid w:val="00D37298"/>
    <w:rsid w:val="00D375B3"/>
    <w:rsid w:val="00D402C4"/>
    <w:rsid w:val="00D403C3"/>
    <w:rsid w:val="00D404B8"/>
    <w:rsid w:val="00D40746"/>
    <w:rsid w:val="00D418CC"/>
    <w:rsid w:val="00D4288A"/>
    <w:rsid w:val="00D428B5"/>
    <w:rsid w:val="00D42A62"/>
    <w:rsid w:val="00D445BA"/>
    <w:rsid w:val="00D4488D"/>
    <w:rsid w:val="00D478AE"/>
    <w:rsid w:val="00D50036"/>
    <w:rsid w:val="00D51408"/>
    <w:rsid w:val="00D52475"/>
    <w:rsid w:val="00D52A04"/>
    <w:rsid w:val="00D53C93"/>
    <w:rsid w:val="00D5495F"/>
    <w:rsid w:val="00D559B2"/>
    <w:rsid w:val="00D5773C"/>
    <w:rsid w:val="00D60C8C"/>
    <w:rsid w:val="00D629B6"/>
    <w:rsid w:val="00D63E5C"/>
    <w:rsid w:val="00D6459E"/>
    <w:rsid w:val="00D64B15"/>
    <w:rsid w:val="00D64DF2"/>
    <w:rsid w:val="00D6582C"/>
    <w:rsid w:val="00D66AEE"/>
    <w:rsid w:val="00D70C2F"/>
    <w:rsid w:val="00D70F3C"/>
    <w:rsid w:val="00D71871"/>
    <w:rsid w:val="00D725B6"/>
    <w:rsid w:val="00D72B34"/>
    <w:rsid w:val="00D72C4A"/>
    <w:rsid w:val="00D73933"/>
    <w:rsid w:val="00D73ED0"/>
    <w:rsid w:val="00D74A1B"/>
    <w:rsid w:val="00D756EE"/>
    <w:rsid w:val="00D77116"/>
    <w:rsid w:val="00D77572"/>
    <w:rsid w:val="00D77865"/>
    <w:rsid w:val="00D80059"/>
    <w:rsid w:val="00D80185"/>
    <w:rsid w:val="00D817DD"/>
    <w:rsid w:val="00D81A8C"/>
    <w:rsid w:val="00D83E8C"/>
    <w:rsid w:val="00D848DC"/>
    <w:rsid w:val="00D84CB9"/>
    <w:rsid w:val="00D8579D"/>
    <w:rsid w:val="00D85FF5"/>
    <w:rsid w:val="00D86AEA"/>
    <w:rsid w:val="00D87CB3"/>
    <w:rsid w:val="00D904CA"/>
    <w:rsid w:val="00D90843"/>
    <w:rsid w:val="00D93CE9"/>
    <w:rsid w:val="00D9456F"/>
    <w:rsid w:val="00D95150"/>
    <w:rsid w:val="00D970B4"/>
    <w:rsid w:val="00DA009C"/>
    <w:rsid w:val="00DA0671"/>
    <w:rsid w:val="00DA0BB0"/>
    <w:rsid w:val="00DA0C44"/>
    <w:rsid w:val="00DA1207"/>
    <w:rsid w:val="00DA2060"/>
    <w:rsid w:val="00DA2A8C"/>
    <w:rsid w:val="00DA3772"/>
    <w:rsid w:val="00DA4200"/>
    <w:rsid w:val="00DA5876"/>
    <w:rsid w:val="00DA599A"/>
    <w:rsid w:val="00DA6ED9"/>
    <w:rsid w:val="00DB03BA"/>
    <w:rsid w:val="00DB0F68"/>
    <w:rsid w:val="00DB2C27"/>
    <w:rsid w:val="00DB393B"/>
    <w:rsid w:val="00DB3EFA"/>
    <w:rsid w:val="00DB6355"/>
    <w:rsid w:val="00DC1357"/>
    <w:rsid w:val="00DC213C"/>
    <w:rsid w:val="00DC312A"/>
    <w:rsid w:val="00DC3278"/>
    <w:rsid w:val="00DC348B"/>
    <w:rsid w:val="00DC3E13"/>
    <w:rsid w:val="00DC44FA"/>
    <w:rsid w:val="00DC5B13"/>
    <w:rsid w:val="00DC5BB3"/>
    <w:rsid w:val="00DC7244"/>
    <w:rsid w:val="00DD00AA"/>
    <w:rsid w:val="00DD260C"/>
    <w:rsid w:val="00DD3D16"/>
    <w:rsid w:val="00DD481D"/>
    <w:rsid w:val="00DD4B50"/>
    <w:rsid w:val="00DD50ED"/>
    <w:rsid w:val="00DD5199"/>
    <w:rsid w:val="00DE0080"/>
    <w:rsid w:val="00DE0991"/>
    <w:rsid w:val="00DE1011"/>
    <w:rsid w:val="00DE1877"/>
    <w:rsid w:val="00DE1CDE"/>
    <w:rsid w:val="00DE2242"/>
    <w:rsid w:val="00DE24A8"/>
    <w:rsid w:val="00DE2C15"/>
    <w:rsid w:val="00DE3B6B"/>
    <w:rsid w:val="00DE42B5"/>
    <w:rsid w:val="00DE4C1F"/>
    <w:rsid w:val="00DE622D"/>
    <w:rsid w:val="00DE6B1C"/>
    <w:rsid w:val="00DE7B50"/>
    <w:rsid w:val="00DF0D07"/>
    <w:rsid w:val="00DF1748"/>
    <w:rsid w:val="00DF24F4"/>
    <w:rsid w:val="00DF28FA"/>
    <w:rsid w:val="00DF4B44"/>
    <w:rsid w:val="00DF4E84"/>
    <w:rsid w:val="00DF5111"/>
    <w:rsid w:val="00DF6394"/>
    <w:rsid w:val="00DF698C"/>
    <w:rsid w:val="00DF7659"/>
    <w:rsid w:val="00E00AD3"/>
    <w:rsid w:val="00E01364"/>
    <w:rsid w:val="00E01590"/>
    <w:rsid w:val="00E01768"/>
    <w:rsid w:val="00E0237A"/>
    <w:rsid w:val="00E02673"/>
    <w:rsid w:val="00E027E4"/>
    <w:rsid w:val="00E02EDF"/>
    <w:rsid w:val="00E0309E"/>
    <w:rsid w:val="00E03C13"/>
    <w:rsid w:val="00E042A7"/>
    <w:rsid w:val="00E0455A"/>
    <w:rsid w:val="00E0554C"/>
    <w:rsid w:val="00E0607C"/>
    <w:rsid w:val="00E06835"/>
    <w:rsid w:val="00E10B52"/>
    <w:rsid w:val="00E118C7"/>
    <w:rsid w:val="00E11C1B"/>
    <w:rsid w:val="00E1235F"/>
    <w:rsid w:val="00E129C1"/>
    <w:rsid w:val="00E13B2A"/>
    <w:rsid w:val="00E142CF"/>
    <w:rsid w:val="00E14CC1"/>
    <w:rsid w:val="00E14F6A"/>
    <w:rsid w:val="00E1545B"/>
    <w:rsid w:val="00E16094"/>
    <w:rsid w:val="00E169AB"/>
    <w:rsid w:val="00E17153"/>
    <w:rsid w:val="00E175C1"/>
    <w:rsid w:val="00E176D0"/>
    <w:rsid w:val="00E20754"/>
    <w:rsid w:val="00E211A4"/>
    <w:rsid w:val="00E22985"/>
    <w:rsid w:val="00E248F9"/>
    <w:rsid w:val="00E254E1"/>
    <w:rsid w:val="00E256A5"/>
    <w:rsid w:val="00E26E13"/>
    <w:rsid w:val="00E3177C"/>
    <w:rsid w:val="00E330A2"/>
    <w:rsid w:val="00E3357D"/>
    <w:rsid w:val="00E34B1F"/>
    <w:rsid w:val="00E356F9"/>
    <w:rsid w:val="00E362C2"/>
    <w:rsid w:val="00E36C6C"/>
    <w:rsid w:val="00E37EBF"/>
    <w:rsid w:val="00E42013"/>
    <w:rsid w:val="00E42A2E"/>
    <w:rsid w:val="00E42F81"/>
    <w:rsid w:val="00E4318A"/>
    <w:rsid w:val="00E433F7"/>
    <w:rsid w:val="00E43815"/>
    <w:rsid w:val="00E43821"/>
    <w:rsid w:val="00E43CAA"/>
    <w:rsid w:val="00E43D49"/>
    <w:rsid w:val="00E44DF0"/>
    <w:rsid w:val="00E45A16"/>
    <w:rsid w:val="00E46993"/>
    <w:rsid w:val="00E475A6"/>
    <w:rsid w:val="00E500F8"/>
    <w:rsid w:val="00E5073A"/>
    <w:rsid w:val="00E50CB8"/>
    <w:rsid w:val="00E51659"/>
    <w:rsid w:val="00E516F6"/>
    <w:rsid w:val="00E51A2E"/>
    <w:rsid w:val="00E51C04"/>
    <w:rsid w:val="00E51E01"/>
    <w:rsid w:val="00E52011"/>
    <w:rsid w:val="00E52027"/>
    <w:rsid w:val="00E53F5F"/>
    <w:rsid w:val="00E54564"/>
    <w:rsid w:val="00E565CF"/>
    <w:rsid w:val="00E56774"/>
    <w:rsid w:val="00E57B8D"/>
    <w:rsid w:val="00E60623"/>
    <w:rsid w:val="00E61141"/>
    <w:rsid w:val="00E611AB"/>
    <w:rsid w:val="00E619AA"/>
    <w:rsid w:val="00E619B7"/>
    <w:rsid w:val="00E619C0"/>
    <w:rsid w:val="00E61B41"/>
    <w:rsid w:val="00E62A8F"/>
    <w:rsid w:val="00E64E3F"/>
    <w:rsid w:val="00E66E88"/>
    <w:rsid w:val="00E67BF9"/>
    <w:rsid w:val="00E67C0E"/>
    <w:rsid w:val="00E7053C"/>
    <w:rsid w:val="00E71637"/>
    <w:rsid w:val="00E722FC"/>
    <w:rsid w:val="00E72630"/>
    <w:rsid w:val="00E72C12"/>
    <w:rsid w:val="00E73F57"/>
    <w:rsid w:val="00E74486"/>
    <w:rsid w:val="00E75CC8"/>
    <w:rsid w:val="00E76072"/>
    <w:rsid w:val="00E7613F"/>
    <w:rsid w:val="00E80899"/>
    <w:rsid w:val="00E81BB3"/>
    <w:rsid w:val="00E81E21"/>
    <w:rsid w:val="00E81FE3"/>
    <w:rsid w:val="00E83D84"/>
    <w:rsid w:val="00E865C2"/>
    <w:rsid w:val="00E87698"/>
    <w:rsid w:val="00E87830"/>
    <w:rsid w:val="00E87B81"/>
    <w:rsid w:val="00E87E43"/>
    <w:rsid w:val="00E87FA3"/>
    <w:rsid w:val="00E90D6D"/>
    <w:rsid w:val="00E91CF8"/>
    <w:rsid w:val="00E9260D"/>
    <w:rsid w:val="00E926A7"/>
    <w:rsid w:val="00E94315"/>
    <w:rsid w:val="00E9489F"/>
    <w:rsid w:val="00E94F51"/>
    <w:rsid w:val="00E95232"/>
    <w:rsid w:val="00E952A0"/>
    <w:rsid w:val="00E95D3D"/>
    <w:rsid w:val="00E95F9C"/>
    <w:rsid w:val="00E96367"/>
    <w:rsid w:val="00E964D7"/>
    <w:rsid w:val="00E96604"/>
    <w:rsid w:val="00E97219"/>
    <w:rsid w:val="00EA08F2"/>
    <w:rsid w:val="00EA0978"/>
    <w:rsid w:val="00EA0A5C"/>
    <w:rsid w:val="00EA3B73"/>
    <w:rsid w:val="00EA4E6F"/>
    <w:rsid w:val="00EA50D1"/>
    <w:rsid w:val="00EA5385"/>
    <w:rsid w:val="00EA6958"/>
    <w:rsid w:val="00EA79C1"/>
    <w:rsid w:val="00EB03B1"/>
    <w:rsid w:val="00EB0604"/>
    <w:rsid w:val="00EB6D28"/>
    <w:rsid w:val="00EC0717"/>
    <w:rsid w:val="00EC092E"/>
    <w:rsid w:val="00EC173F"/>
    <w:rsid w:val="00EC37A5"/>
    <w:rsid w:val="00EC3891"/>
    <w:rsid w:val="00EC4F34"/>
    <w:rsid w:val="00EC510E"/>
    <w:rsid w:val="00EC5779"/>
    <w:rsid w:val="00EC6A7E"/>
    <w:rsid w:val="00ED0475"/>
    <w:rsid w:val="00ED11CF"/>
    <w:rsid w:val="00ED198E"/>
    <w:rsid w:val="00ED1A2A"/>
    <w:rsid w:val="00ED1C47"/>
    <w:rsid w:val="00ED4176"/>
    <w:rsid w:val="00ED4B7E"/>
    <w:rsid w:val="00ED5C5A"/>
    <w:rsid w:val="00EE074C"/>
    <w:rsid w:val="00EE0DF6"/>
    <w:rsid w:val="00EE126B"/>
    <w:rsid w:val="00EE188C"/>
    <w:rsid w:val="00EE50C4"/>
    <w:rsid w:val="00EE53DD"/>
    <w:rsid w:val="00EE5725"/>
    <w:rsid w:val="00EE6004"/>
    <w:rsid w:val="00EE6017"/>
    <w:rsid w:val="00EE66A5"/>
    <w:rsid w:val="00EE66C9"/>
    <w:rsid w:val="00EE74C8"/>
    <w:rsid w:val="00EF2B5E"/>
    <w:rsid w:val="00EF3842"/>
    <w:rsid w:val="00EF53C3"/>
    <w:rsid w:val="00EF601B"/>
    <w:rsid w:val="00EF632C"/>
    <w:rsid w:val="00EF63CA"/>
    <w:rsid w:val="00EF7356"/>
    <w:rsid w:val="00EF75BE"/>
    <w:rsid w:val="00F009A1"/>
    <w:rsid w:val="00F01D10"/>
    <w:rsid w:val="00F02076"/>
    <w:rsid w:val="00F024F1"/>
    <w:rsid w:val="00F02526"/>
    <w:rsid w:val="00F02AF8"/>
    <w:rsid w:val="00F03F8D"/>
    <w:rsid w:val="00F04359"/>
    <w:rsid w:val="00F04CBA"/>
    <w:rsid w:val="00F058CB"/>
    <w:rsid w:val="00F06074"/>
    <w:rsid w:val="00F061C1"/>
    <w:rsid w:val="00F06B5D"/>
    <w:rsid w:val="00F10B14"/>
    <w:rsid w:val="00F13996"/>
    <w:rsid w:val="00F1626F"/>
    <w:rsid w:val="00F177CC"/>
    <w:rsid w:val="00F2097A"/>
    <w:rsid w:val="00F233B2"/>
    <w:rsid w:val="00F26A34"/>
    <w:rsid w:val="00F30009"/>
    <w:rsid w:val="00F31107"/>
    <w:rsid w:val="00F31928"/>
    <w:rsid w:val="00F31979"/>
    <w:rsid w:val="00F32520"/>
    <w:rsid w:val="00F32AD5"/>
    <w:rsid w:val="00F3391F"/>
    <w:rsid w:val="00F33B39"/>
    <w:rsid w:val="00F34541"/>
    <w:rsid w:val="00F34C21"/>
    <w:rsid w:val="00F35A99"/>
    <w:rsid w:val="00F37189"/>
    <w:rsid w:val="00F402DF"/>
    <w:rsid w:val="00F43989"/>
    <w:rsid w:val="00F443E9"/>
    <w:rsid w:val="00F445EA"/>
    <w:rsid w:val="00F44A15"/>
    <w:rsid w:val="00F44CCF"/>
    <w:rsid w:val="00F4671C"/>
    <w:rsid w:val="00F4747B"/>
    <w:rsid w:val="00F47B2D"/>
    <w:rsid w:val="00F50157"/>
    <w:rsid w:val="00F51664"/>
    <w:rsid w:val="00F53A2F"/>
    <w:rsid w:val="00F53B1D"/>
    <w:rsid w:val="00F54E97"/>
    <w:rsid w:val="00F55A8D"/>
    <w:rsid w:val="00F55FEB"/>
    <w:rsid w:val="00F621D7"/>
    <w:rsid w:val="00F640AE"/>
    <w:rsid w:val="00F64B18"/>
    <w:rsid w:val="00F64B73"/>
    <w:rsid w:val="00F65ACE"/>
    <w:rsid w:val="00F66CA9"/>
    <w:rsid w:val="00F67372"/>
    <w:rsid w:val="00F6740C"/>
    <w:rsid w:val="00F707B9"/>
    <w:rsid w:val="00F71813"/>
    <w:rsid w:val="00F72323"/>
    <w:rsid w:val="00F72A2B"/>
    <w:rsid w:val="00F73871"/>
    <w:rsid w:val="00F74051"/>
    <w:rsid w:val="00F7501C"/>
    <w:rsid w:val="00F763EF"/>
    <w:rsid w:val="00F7652F"/>
    <w:rsid w:val="00F767AC"/>
    <w:rsid w:val="00F76E4D"/>
    <w:rsid w:val="00F77140"/>
    <w:rsid w:val="00F77A64"/>
    <w:rsid w:val="00F81070"/>
    <w:rsid w:val="00F81328"/>
    <w:rsid w:val="00F81F7F"/>
    <w:rsid w:val="00F8251D"/>
    <w:rsid w:val="00F825BF"/>
    <w:rsid w:val="00F841B5"/>
    <w:rsid w:val="00F855E0"/>
    <w:rsid w:val="00F8582F"/>
    <w:rsid w:val="00F86E33"/>
    <w:rsid w:val="00F870FE"/>
    <w:rsid w:val="00F873D9"/>
    <w:rsid w:val="00F879E8"/>
    <w:rsid w:val="00F90381"/>
    <w:rsid w:val="00F9155F"/>
    <w:rsid w:val="00F91CFC"/>
    <w:rsid w:val="00F928C4"/>
    <w:rsid w:val="00F9305A"/>
    <w:rsid w:val="00F935B1"/>
    <w:rsid w:val="00F93AF4"/>
    <w:rsid w:val="00F93F12"/>
    <w:rsid w:val="00F948A0"/>
    <w:rsid w:val="00F95288"/>
    <w:rsid w:val="00F952AC"/>
    <w:rsid w:val="00F95A9A"/>
    <w:rsid w:val="00FA10C2"/>
    <w:rsid w:val="00FA1A13"/>
    <w:rsid w:val="00FA1C18"/>
    <w:rsid w:val="00FA2628"/>
    <w:rsid w:val="00FA4D6B"/>
    <w:rsid w:val="00FA4E14"/>
    <w:rsid w:val="00FA5081"/>
    <w:rsid w:val="00FA5384"/>
    <w:rsid w:val="00FA61F4"/>
    <w:rsid w:val="00FA6940"/>
    <w:rsid w:val="00FA6D18"/>
    <w:rsid w:val="00FA74B5"/>
    <w:rsid w:val="00FA7848"/>
    <w:rsid w:val="00FA7D83"/>
    <w:rsid w:val="00FB0018"/>
    <w:rsid w:val="00FB080F"/>
    <w:rsid w:val="00FB0B8A"/>
    <w:rsid w:val="00FB0DA6"/>
    <w:rsid w:val="00FB14AF"/>
    <w:rsid w:val="00FB35BF"/>
    <w:rsid w:val="00FB3973"/>
    <w:rsid w:val="00FB411C"/>
    <w:rsid w:val="00FB4FB5"/>
    <w:rsid w:val="00FB710E"/>
    <w:rsid w:val="00FC0707"/>
    <w:rsid w:val="00FC1DEA"/>
    <w:rsid w:val="00FC30A3"/>
    <w:rsid w:val="00FC3C45"/>
    <w:rsid w:val="00FC40CA"/>
    <w:rsid w:val="00FC442C"/>
    <w:rsid w:val="00FC49C6"/>
    <w:rsid w:val="00FC4BEF"/>
    <w:rsid w:val="00FC5F9D"/>
    <w:rsid w:val="00FC6159"/>
    <w:rsid w:val="00FC7349"/>
    <w:rsid w:val="00FC7730"/>
    <w:rsid w:val="00FD13E3"/>
    <w:rsid w:val="00FD3BA5"/>
    <w:rsid w:val="00FD3F55"/>
    <w:rsid w:val="00FD55E7"/>
    <w:rsid w:val="00FD6586"/>
    <w:rsid w:val="00FD6EE7"/>
    <w:rsid w:val="00FD7540"/>
    <w:rsid w:val="00FD7D35"/>
    <w:rsid w:val="00FE0FEE"/>
    <w:rsid w:val="00FE12C4"/>
    <w:rsid w:val="00FE2EA6"/>
    <w:rsid w:val="00FE3C6D"/>
    <w:rsid w:val="00FE3DBF"/>
    <w:rsid w:val="00FE42B5"/>
    <w:rsid w:val="00FE4C5E"/>
    <w:rsid w:val="00FE5663"/>
    <w:rsid w:val="00FE57FA"/>
    <w:rsid w:val="00FE5CDE"/>
    <w:rsid w:val="00FE72C1"/>
    <w:rsid w:val="00FF1BB2"/>
    <w:rsid w:val="00FF3AAA"/>
    <w:rsid w:val="00FF4D3A"/>
    <w:rsid w:val="00FF4EE9"/>
    <w:rsid w:val="00FF79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2901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2901BF"/>
  </w:style>
  <w:style w:type="table" w:styleId="TableGrid">
    <w:name w:val="Table Grid"/>
    <w:basedOn w:val="TableNormal"/>
    <w:uiPriority w:val="59"/>
    <w:rsid w:val="002F67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F67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673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2901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2901BF"/>
  </w:style>
  <w:style w:type="table" w:styleId="TableGrid">
    <w:name w:val="Table Grid"/>
    <w:basedOn w:val="TableNormal"/>
    <w:uiPriority w:val="59"/>
    <w:rsid w:val="002F67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F67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67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3.bin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61</Words>
  <Characters>92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mbull Public Schools</Company>
  <LinksUpToDate>false</LinksUpToDate>
  <CharactersWithSpaces>1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ie Laird</dc:creator>
  <cp:lastModifiedBy>Temp</cp:lastModifiedBy>
  <cp:revision>2</cp:revision>
  <dcterms:created xsi:type="dcterms:W3CDTF">2015-11-24T17:53:00Z</dcterms:created>
  <dcterms:modified xsi:type="dcterms:W3CDTF">2015-11-24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